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4869914F" w:rsidR="00D97186" w:rsidRPr="00A73187" w:rsidRDefault="00D97186" w:rsidP="00D97186">
      <w:pPr>
        <w:pStyle w:val="11"/>
        <w:spacing w:before="567"/>
      </w:pPr>
      <w:bookmarkStart w:id="0" w:name="_Hlk177933179"/>
      <w:bookmarkStart w:id="1" w:name="_Hlk176270346"/>
      <w:bookmarkEnd w:id="0"/>
      <w:r>
        <w:rPr>
          <w:rFonts w:hint="eastAsia"/>
        </w:rPr>
        <w:t xml:space="preserve">Estimation of Tire Lateral Force Using </w:t>
      </w:r>
      <w:r w:rsidR="00B203B6">
        <w:t xml:space="preserve">Adaptive </w:t>
      </w:r>
      <w:r>
        <w:rPr>
          <w:rFonts w:hint="eastAsia"/>
        </w:rPr>
        <w:t>Extended Kalman filter and Application to Adaptive Sliding Mode Control for Torque Vectoring</w:t>
      </w:r>
    </w:p>
    <w:bookmarkEnd w:id="1"/>
    <w:p w14:paraId="17B8944E" w14:textId="77777777" w:rsidR="00D97186" w:rsidRPr="00EC2A56" w:rsidRDefault="00D97186" w:rsidP="00D97186">
      <w:pPr>
        <w:pStyle w:val="Author"/>
        <w:rPr>
          <w:b/>
          <w:vertAlign w:val="superscript"/>
        </w:rPr>
      </w:pPr>
      <w:r>
        <w:rPr>
          <w:rFonts w:hint="eastAsia"/>
        </w:rPr>
        <w:t>Jinmin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r>
        <w:rPr>
          <w:rFonts w:hint="eastAsia"/>
          <w:vertAlign w:val="superscript"/>
        </w:rPr>
        <w:t>2</w:t>
      </w:r>
      <w:r w:rsidRPr="004A72E6">
        <w:rPr>
          <w:rFonts w:hint="eastAsia"/>
          <w:vertAlign w:val="superscript"/>
        </w:rPr>
        <w:t>)*</w:t>
      </w:r>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r>
        <w:rPr>
          <w:rFonts w:hint="eastAsia"/>
        </w:rPr>
        <w:t>Received  dat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38903E30" w:rsidR="009D02F3" w:rsidRDefault="00D97186" w:rsidP="005B4E8A">
      <w:pPr>
        <w:pStyle w:val="Abstract"/>
        <w:rPr>
          <w:bCs/>
        </w:rPr>
      </w:pPr>
      <w:r>
        <w:rPr>
          <w:rFonts w:hint="eastAsia"/>
          <w:b/>
        </w:rPr>
        <w:t>ABSTRACT</w:t>
      </w:r>
      <w:r>
        <w:rPr>
          <w:rFonts w:hint="eastAsia"/>
          <w:b/>
        </w:rPr>
        <w:sym w:font="Symbol" w:char="F02D"/>
      </w:r>
      <w:r w:rsidR="00660CE2">
        <w:rPr>
          <w:rFonts w:hint="eastAsia"/>
          <w:b/>
        </w:rPr>
        <w:t xml:space="preserve"> </w:t>
      </w:r>
      <w:bookmarkStart w:id="2" w:name="_Hlk177993579"/>
      <w:r w:rsidR="005B4E8A" w:rsidRPr="005B4E8A">
        <w:rPr>
          <w:bCs/>
        </w:rPr>
        <w:t xml:space="preserve">In motorsports, precise and stable handling is crucial for a reliable driving. One solution is the use of a </w:t>
      </w:r>
      <w:r w:rsidR="00E33AC3">
        <w:rPr>
          <w:rFonts w:hint="eastAsia"/>
          <w:bCs/>
        </w:rPr>
        <w:t>T</w:t>
      </w:r>
      <w:r w:rsidR="005B4E8A" w:rsidRPr="005B4E8A">
        <w:rPr>
          <w:bCs/>
        </w:rPr>
        <w:t xml:space="preserve">orque </w:t>
      </w:r>
      <w:r w:rsidR="00E33AC3">
        <w:rPr>
          <w:rFonts w:hint="eastAsia"/>
          <w:bCs/>
        </w:rPr>
        <w:t>V</w:t>
      </w:r>
      <w:r w:rsidR="005B4E8A" w:rsidRPr="005B4E8A">
        <w:rPr>
          <w:bCs/>
        </w:rPr>
        <w:t>ectoring</w:t>
      </w:r>
      <w:r w:rsidR="00E33AC3">
        <w:rPr>
          <w:rFonts w:hint="eastAsia"/>
          <w:bCs/>
        </w:rPr>
        <w:t xml:space="preserve"> (TV)</w:t>
      </w:r>
      <w:r w:rsidR="005B4E8A" w:rsidRPr="005B4E8A">
        <w:rPr>
          <w:bCs/>
        </w:rPr>
        <w:t xml:space="preserve"> techn</w:t>
      </w:r>
      <w:r w:rsidR="00872583">
        <w:rPr>
          <w:rFonts w:hint="eastAsia"/>
          <w:bCs/>
        </w:rPr>
        <w:t>ique</w:t>
      </w:r>
      <w:r w:rsidR="005B4E8A" w:rsidRPr="005B4E8A">
        <w:rPr>
          <w:bCs/>
        </w:rPr>
        <w:t xml:space="preserve">, which independently controls each wheel to optimize torque distribution. TV systems require a customized design of a yaw rate </w:t>
      </w:r>
      <w:r w:rsidR="008319D1" w:rsidRPr="005B4E8A">
        <w:rPr>
          <w:bCs/>
        </w:rPr>
        <w:t>controller;</w:t>
      </w:r>
      <w:r w:rsidR="005B4E8A" w:rsidRPr="005B4E8A">
        <w:rPr>
          <w:bCs/>
        </w:rPr>
        <w:t xml:space="preserve"> however, this enforces substantial challenges in formula student vehicles whose handling uncertainties and computational resources minimization are key concerns.</w:t>
      </w:r>
      <w:r w:rsidR="005B4E8A">
        <w:rPr>
          <w:bCs/>
        </w:rPr>
        <w:t xml:space="preserve"> </w:t>
      </w:r>
      <w:r w:rsidR="005B4E8A" w:rsidRPr="005B4E8A">
        <w:rPr>
          <w:bCs/>
        </w:rPr>
        <w:t xml:space="preserve">This paper proposes one customized design of a Sliding Mode Controller (SMC) as the yaw moment controller for </w:t>
      </w:r>
      <w:r w:rsidR="009F75F6">
        <w:rPr>
          <w:rFonts w:hint="eastAsia"/>
          <w:bCs/>
        </w:rPr>
        <w:t>F</w:t>
      </w:r>
      <w:r w:rsidR="005B4E8A" w:rsidRPr="005B4E8A">
        <w:rPr>
          <w:bCs/>
        </w:rPr>
        <w:t xml:space="preserve">ormula </w:t>
      </w:r>
      <w:r w:rsidR="009F75F6">
        <w:rPr>
          <w:rFonts w:hint="eastAsia"/>
          <w:bCs/>
        </w:rPr>
        <w:t>S</w:t>
      </w:r>
      <w:r w:rsidR="005B4E8A" w:rsidRPr="005B4E8A">
        <w:rPr>
          <w:bCs/>
        </w:rPr>
        <w:t>tudent</w:t>
      </w:r>
      <w:r w:rsidR="009F75F6">
        <w:rPr>
          <w:rFonts w:hint="eastAsia"/>
          <w:bCs/>
        </w:rPr>
        <w:t xml:space="preserve"> (FS)</w:t>
      </w:r>
      <w:r w:rsidR="005B4E8A" w:rsidRPr="005B4E8A">
        <w:rPr>
          <w:bCs/>
        </w:rPr>
        <w:t xml:space="preserve"> vehicles. However, it was reported that the switching term in the SMC primarily introduced for robustness can adversely cause chattering problems. To address this issue, an adaptive SMC (ASMC) is introduced, which adjusts the switching gain based on the estimation of lateral tire forces. These forces, which are influenced by diverse factors including tire cornering stiffness, are typically estimated using conventional models like Dugoff’s tire model. This study employs an Adaptive Extended Kalman Filter (AEKF) for the lateral force estimation, coupled with offline optimization to adjust cornering stiffness, because conventional Dugoff’s model has limitation in assuming a constant cornering stiffness that may lead to inaccuracies. The proposed approach is validated by coupling MATLAB/Simulink and </w:t>
      </w:r>
      <w:r w:rsidR="00256F96" w:rsidRPr="005B4E8A">
        <w:rPr>
          <w:bCs/>
        </w:rPr>
        <w:t>CarMaker and</w:t>
      </w:r>
      <w:r w:rsidR="005B4E8A" w:rsidRPr="005B4E8A">
        <w:rPr>
          <w:bCs/>
        </w:rPr>
        <w:t xml:space="preserve"> evaluated in sinus </w:t>
      </w:r>
      <w:r w:rsidR="00385DB4">
        <w:rPr>
          <w:rFonts w:hint="eastAsia"/>
          <w:bCs/>
        </w:rPr>
        <w:t xml:space="preserve">steer </w:t>
      </w:r>
      <w:r w:rsidR="005B4E8A" w:rsidRPr="005B4E8A">
        <w:rPr>
          <w:bCs/>
        </w:rPr>
        <w:t>and steady steer tests. Simulation results demonstrate a notably improved handling accuracy with a significant reduction in chattering.</w:t>
      </w:r>
    </w:p>
    <w:bookmarkEnd w:id="2"/>
    <w:p w14:paraId="4653B7C0" w14:textId="77777777" w:rsidR="004143A1" w:rsidRPr="004143A1" w:rsidRDefault="004143A1" w:rsidP="004143A1">
      <w:pPr>
        <w:pStyle w:val="Abstract"/>
        <w:rPr>
          <w:bCs/>
        </w:rPr>
      </w:pPr>
    </w:p>
    <w:p w14:paraId="4AB19E51" w14:textId="298C779E" w:rsidR="00D97186" w:rsidRDefault="00D97186" w:rsidP="00D97186">
      <w:pPr>
        <w:pStyle w:val="KeyWords"/>
        <w:ind w:left="425" w:firstLine="0"/>
        <w:rPr>
          <w:color w:val="0000FF"/>
        </w:rPr>
        <w:sectPr w:rsidR="00D97186" w:rsidSect="006F2604">
          <w:headerReference w:type="even" r:id="rId8"/>
          <w:headerReference w:type="default" r:id="rId9"/>
          <w:footerReference w:type="even" r:id="rId10"/>
          <w:footerReference w:type="default" r:id="rId11"/>
          <w:headerReference w:type="first" r:id="rId12"/>
          <w:footerReference w:type="first" r:id="rId13"/>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B203B6">
        <w:t xml:space="preserve">Adaptive </w:t>
      </w:r>
      <w:r w:rsidR="001D1A39">
        <w:rPr>
          <w:rFonts w:hint="eastAsia"/>
        </w:rPr>
        <w:t>e</w:t>
      </w:r>
      <w:r w:rsidR="0078533C">
        <w:rPr>
          <w:rFonts w:hint="eastAsia"/>
        </w:rPr>
        <w:t xml:space="preserve">xtended </w:t>
      </w:r>
      <w:r w:rsidR="001D1A39">
        <w:rPr>
          <w:rFonts w:hint="eastAsia"/>
        </w:rPr>
        <w:t>k</w:t>
      </w:r>
      <w:r w:rsidR="0078533C">
        <w:rPr>
          <w:rFonts w:hint="eastAsia"/>
        </w:rPr>
        <w:t xml:space="preserve">alman filter, </w:t>
      </w:r>
      <w:r w:rsidR="00CB20AE">
        <w:rPr>
          <w:rFonts w:hint="eastAsia"/>
        </w:rPr>
        <w:t xml:space="preserve">Cornering stiffness, </w:t>
      </w:r>
      <w:r w:rsidR="00F35CEC">
        <w:rPr>
          <w:rFonts w:hint="eastAsia"/>
        </w:rPr>
        <w:t xml:space="preserve">Formula </w:t>
      </w:r>
      <w:r w:rsidR="006F6F5E">
        <w:rPr>
          <w:rFonts w:hint="eastAsia"/>
        </w:rPr>
        <w:t>s</w:t>
      </w:r>
      <w:r w:rsidR="00F35CEC">
        <w:rPr>
          <w:rFonts w:hint="eastAsia"/>
        </w:rPr>
        <w:t>tudent</w:t>
      </w:r>
      <w:r w:rsidR="007C72C7">
        <w:rPr>
          <w:rFonts w:hint="eastAsia"/>
        </w:rPr>
        <w:t xml:space="preserve"> vehicle</w:t>
      </w:r>
      <w:r w:rsidR="00F35CEC">
        <w:rPr>
          <w:rFonts w:hint="eastAsia"/>
        </w:rPr>
        <w:t>,</w:t>
      </w:r>
      <w:r w:rsidR="00F35CEC" w:rsidRPr="00F35CEC">
        <w:rPr>
          <w:rFonts w:hint="eastAsia"/>
        </w:rPr>
        <w:t xml:space="preserve"> </w:t>
      </w:r>
      <w:r w:rsidR="00F35CEC">
        <w:rPr>
          <w:rFonts w:hint="eastAsia"/>
        </w:rPr>
        <w:t>Lateral</w:t>
      </w:r>
      <w:r w:rsidR="00A640A8">
        <w:rPr>
          <w:rFonts w:hint="eastAsia"/>
        </w:rPr>
        <w:t xml:space="preserve"> tire</w:t>
      </w:r>
      <w:r w:rsidR="00F35CEC">
        <w:rPr>
          <w:rFonts w:hint="eastAsia"/>
        </w:rPr>
        <w:t xml:space="preserve">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8" w:name="_Hlk176523986"/>
      <w:bookmarkStart w:id="9" w:name="_Hlk176522994"/>
      <w:r w:rsidRPr="00666AD0">
        <w:rPr>
          <w:rFonts w:hint="eastAsia"/>
          <w:sz w:val="20"/>
        </w:rPr>
        <w:t xml:space="preserve">nomenclature </w:t>
      </w:r>
    </w:p>
    <w:p w14:paraId="0822F26A" w14:textId="1E2A624A" w:rsidR="00D97186" w:rsidRPr="00154947"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hint="eastAsia"/>
          <w:b w:val="0"/>
          <w:i/>
          <w:iCs/>
          <w:w w:val="104"/>
          <w:sz w:val="20"/>
          <w:szCs w:val="19"/>
          <w:shd w:val="clear" w:color="auto" w:fill="FFFFFF"/>
        </w:rPr>
        <w:t>v</w:t>
      </w:r>
      <w:r w:rsidR="00D97186" w:rsidRPr="00553EE9">
        <w:rPr>
          <w:rFonts w:ascii="Times New Roman" w:eastAsia="한양신명조" w:hAnsi="Times New Roman" w:cs="Times New Roman" w:hint="eastAsia"/>
          <w:b w:val="0"/>
          <w:i/>
          <w:iCs/>
          <w:w w:val="104"/>
          <w:sz w:val="20"/>
          <w:szCs w:val="19"/>
          <w:shd w:val="clear" w:color="auto" w:fill="FFFFFF"/>
          <w:vertAlign w:val="subscript"/>
        </w:rPr>
        <w:t>x</w:t>
      </w:r>
      <w:r w:rsidR="00D97186" w:rsidRPr="009642B3">
        <w:rPr>
          <w:rFonts w:ascii="Times New Roman" w:eastAsia="한양신명조" w:hAnsi="Times New Roman" w:cs="Times New Roman"/>
          <w:b w:val="0"/>
          <w:w w:val="104"/>
          <w:sz w:val="20"/>
          <w:szCs w:val="19"/>
          <w:shd w:val="clear" w:color="auto" w:fill="FFFFFF"/>
        </w:rPr>
        <w:t xml:space="preserve"> : </w:t>
      </w:r>
      <w:r w:rsidR="00D97186">
        <w:rPr>
          <w:rFonts w:ascii="Times New Roman" w:eastAsia="한양신명조" w:hAnsi="Times New Roman" w:cs="Times New Roman" w:hint="eastAsia"/>
          <w:b w:val="0"/>
          <w:w w:val="104"/>
          <w:sz w:val="20"/>
          <w:szCs w:val="19"/>
          <w:shd w:val="clear" w:color="auto" w:fill="FFFFFF"/>
        </w:rPr>
        <w:t>longitudin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3FBA859B" w14:textId="1718F885" w:rsidR="00D97186"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v</w:t>
      </w:r>
      <w:r w:rsidR="00D97186">
        <w:rPr>
          <w:rFonts w:ascii="Times New Roman" w:eastAsia="한양신명조" w:hAnsi="Times New Roman" w:cs="Times New Roman" w:hint="eastAsia"/>
          <w:b w:val="0"/>
          <w:i/>
          <w:iCs/>
          <w:w w:val="104"/>
          <w:sz w:val="20"/>
          <w:szCs w:val="19"/>
          <w:shd w:val="clear" w:color="auto" w:fill="FFFFFF"/>
          <w:vertAlign w:val="subscript"/>
        </w:rPr>
        <w:t>y</w:t>
      </w:r>
      <w:r w:rsidR="00D97186" w:rsidRPr="009642B3">
        <w:rPr>
          <w:rFonts w:ascii="Times New Roman" w:eastAsia="한양신명조" w:hAnsi="Times New Roman" w:cs="Times New Roman"/>
          <w:b w:val="0"/>
          <w:w w:val="104"/>
          <w:sz w:val="20"/>
          <w:szCs w:val="19"/>
          <w:shd w:val="clear" w:color="auto" w:fill="FFFFFF"/>
        </w:rPr>
        <w:t xml:space="preserve"> : </w:t>
      </w:r>
      <w:r w:rsidR="00D97186">
        <w:rPr>
          <w:rFonts w:ascii="Times New Roman" w:eastAsia="한양신명조" w:hAnsi="Times New Roman" w:cs="Times New Roman" w:hint="eastAsia"/>
          <w:b w:val="0"/>
          <w:w w:val="104"/>
          <w:sz w:val="20"/>
          <w:szCs w:val="19"/>
          <w:shd w:val="clear" w:color="auto" w:fill="FFFFFF"/>
        </w:rPr>
        <w:t>later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 xml:space="preserve">y </w:t>
      </w:r>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3D38E4A" w14:textId="720930B5" w:rsidR="00F103A4" w:rsidRPr="00F103A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p>
    <w:p w14:paraId="6A3EC602" w14:textId="77777777"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3A8CD93B" w14:textId="54B5B51E"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6DF45E41"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 xml:space="preserve"> road friction coefficient</w:t>
      </w:r>
      <w:r w:rsidR="007D3E7C">
        <w:rPr>
          <w:rFonts w:ascii="Times New Roman" w:eastAsia="한양신명조" w:hAnsi="Times New Roman" w:cs="Times New Roman" w:hint="eastAsia"/>
          <w:b w:val="0"/>
          <w:w w:val="104"/>
          <w:sz w:val="20"/>
          <w:szCs w:val="19"/>
          <w:shd w:val="clear" w:color="auto" w:fill="FFFFFF"/>
        </w:rPr>
        <w:t>, -</w:t>
      </w:r>
    </w:p>
    <w:p w14:paraId="53C4794A" w14:textId="087E8B48"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 xml:space="preserve"> slip angle</w:t>
      </w:r>
      <w:r w:rsidR="00DA5D5B">
        <w:rPr>
          <w:rFonts w:ascii="Times New Roman" w:eastAsia="한양신명조" w:hAnsi="Times New Roman" w:cs="Times New Roman" w:hint="eastAsia"/>
          <w:b w:val="0"/>
          <w:w w:val="104"/>
          <w:sz w:val="20"/>
          <w:szCs w:val="19"/>
          <w:shd w:val="clear" w:color="auto" w:fill="FFFFFF"/>
        </w:rPr>
        <w:t>, rad</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8"/>
    <w:tbl>
      <w:tblPr>
        <w:tblpPr w:leftFromText="142" w:rightFromText="142" w:vertAnchor="text" w:horzAnchor="margin" w:tblpY="1878"/>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8319D1" w14:paraId="56830094" w14:textId="77777777" w:rsidTr="008319D1">
        <w:trPr>
          <w:trHeight w:val="50"/>
        </w:trPr>
        <w:tc>
          <w:tcPr>
            <w:tcW w:w="4535" w:type="dxa"/>
          </w:tcPr>
          <w:p w14:paraId="4406DE17" w14:textId="77777777" w:rsidR="008319D1" w:rsidRPr="008D5113" w:rsidRDefault="008319D1" w:rsidP="008319D1">
            <w:pPr>
              <w:pStyle w:val="CorrAuthor"/>
              <w:spacing w:before="0"/>
            </w:pPr>
          </w:p>
        </w:tc>
      </w:tr>
      <w:tr w:rsidR="008319D1" w14:paraId="51910B23" w14:textId="77777777" w:rsidTr="008319D1">
        <w:trPr>
          <w:trHeight w:val="50"/>
        </w:trPr>
        <w:tc>
          <w:tcPr>
            <w:tcW w:w="4535" w:type="dxa"/>
          </w:tcPr>
          <w:p w14:paraId="7ABA2101" w14:textId="77777777" w:rsidR="008319D1" w:rsidRPr="008D5113" w:rsidRDefault="008319D1" w:rsidP="008319D1">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6EEF027E" w14:textId="1E8CC34C" w:rsidR="006D6F8C" w:rsidRDefault="006D6F8C" w:rsidP="006D6F8C">
      <w:pPr>
        <w:pStyle w:val="Body"/>
        <w:ind w:firstLine="0"/>
      </w:pPr>
      <w:r>
        <w:rPr>
          <w:rFonts w:hint="eastAsia"/>
        </w:rPr>
        <w:t>Vehicle</w:t>
      </w:r>
      <w:r>
        <w:t>’</w:t>
      </w:r>
      <w:r>
        <w:rPr>
          <w:rFonts w:hint="eastAsia"/>
        </w:rPr>
        <w:t xml:space="preserve">s performance </w:t>
      </w:r>
      <w:r w:rsidR="00F31CF2">
        <w:rPr>
          <w:rFonts w:hint="eastAsia"/>
        </w:rPr>
        <w:t>in terms of</w:t>
      </w:r>
      <w:r>
        <w:rPr>
          <w:rFonts w:hint="eastAsia"/>
        </w:rPr>
        <w:t xml:space="preserve">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w:t>
      </w:r>
      <w:r w:rsidR="00F55AD6">
        <w:rPr>
          <w:rFonts w:hint="eastAsia"/>
        </w:rPr>
        <w:t>i</w:t>
      </w:r>
      <w:r>
        <w:rPr>
          <w:rFonts w:hint="eastAsia"/>
        </w:rPr>
        <w:t xml:space="preserve">n-wheel drive systems, it is effective to control each motor individually for optimal torque distribution (Shino </w:t>
      </w:r>
      <w:r w:rsidRPr="008521E3">
        <w:rPr>
          <w:rFonts w:hint="eastAsia"/>
          <w:i/>
          <w:iCs/>
        </w:rPr>
        <w:t>et al</w:t>
      </w:r>
      <w:r w:rsidR="008521E3" w:rsidRPr="008521E3">
        <w:rPr>
          <w:rFonts w:hint="eastAsia"/>
          <w:i/>
          <w:iCs/>
        </w:rPr>
        <w:t>.,</w:t>
      </w:r>
      <w:r>
        <w:rPr>
          <w:rFonts w:hint="eastAsia"/>
        </w:rPr>
        <w:t xml:space="preserve"> 2001). </w:t>
      </w:r>
      <w:r>
        <w:t>T</w:t>
      </w:r>
      <w:r>
        <w:rPr>
          <w:rFonts w:hint="eastAsia"/>
        </w:rPr>
        <w:t>his system is known as Torque</w:t>
      </w:r>
      <w:r w:rsidR="00FD7BEE">
        <w:rPr>
          <w:rFonts w:hint="eastAsia"/>
        </w:rPr>
        <w:t xml:space="preserve"> </w:t>
      </w:r>
      <w:r>
        <w:t>Vectoring</w:t>
      </w:r>
      <w:r>
        <w:rPr>
          <w:rFonts w:hint="eastAsia"/>
        </w:rPr>
        <w:t xml:space="preserve"> (TV) system, requiring the design of a yaw moment controller and various control </w:t>
      </w:r>
      <w:r>
        <w:rPr>
          <w:rFonts w:hint="eastAsia"/>
        </w:rPr>
        <w:lastRenderedPageBreak/>
        <w:t xml:space="preserve">strategies can be employed for this purpose. However, </w:t>
      </w:r>
      <w:r w:rsidR="00D460C1">
        <w:rPr>
          <w:rFonts w:hint="eastAsia"/>
        </w:rPr>
        <w:t>in</w:t>
      </w:r>
      <w:r>
        <w:rPr>
          <w:rFonts w:hint="eastAsia"/>
        </w:rPr>
        <w:t xml:space="preserve"> Formula </w:t>
      </w:r>
      <w:r w:rsidR="00F43309">
        <w:rPr>
          <w:rFonts w:hint="eastAsia"/>
        </w:rPr>
        <w:t>S</w:t>
      </w:r>
      <w:r>
        <w:rPr>
          <w:rFonts w:hint="eastAsia"/>
        </w:rPr>
        <w:t>tudent (FS) vehicle applications, two key considerations</w:t>
      </w:r>
      <w:r w:rsidR="001445F2">
        <w:rPr>
          <w:rFonts w:hint="eastAsia"/>
        </w:rPr>
        <w:t xml:space="preserve"> </w:t>
      </w:r>
      <w:r w:rsidR="00F43309">
        <w:rPr>
          <w:rFonts w:hint="eastAsia"/>
        </w:rPr>
        <w:t>are</w:t>
      </w:r>
      <w:r w:rsidR="001445F2">
        <w:rPr>
          <w:rFonts w:hint="eastAsia"/>
        </w:rPr>
        <w:t xml:space="preserve"> needed</w:t>
      </w:r>
      <w:r>
        <w:rPr>
          <w:rFonts w:hint="eastAsia"/>
        </w:rPr>
        <w:t xml:space="preserve">: robustness and low computational power. </w:t>
      </w:r>
      <w:r w:rsidR="00434463">
        <w:rPr>
          <w:rFonts w:hint="eastAsia"/>
        </w:rPr>
        <w:t>S</w:t>
      </w:r>
      <w:r>
        <w:rPr>
          <w:rFonts w:hint="eastAsia"/>
        </w:rPr>
        <w:t xml:space="preserve">ome aspects of driving dynamics cannot be fully sensed in real time, </w:t>
      </w:r>
      <w:r w:rsidR="00E8767F">
        <w:rPr>
          <w:rFonts w:hint="eastAsia"/>
        </w:rPr>
        <w:t>they</w:t>
      </w:r>
      <w:r>
        <w:rPr>
          <w:rFonts w:hint="eastAsia"/>
        </w:rPr>
        <w:t xml:space="preserve"> remain</w:t>
      </w:r>
      <w:r w:rsidR="00E8767F">
        <w:rPr>
          <w:rFonts w:hint="eastAsia"/>
        </w:rPr>
        <w:t xml:space="preserve"> </w:t>
      </w:r>
      <w:r>
        <w:t>uncertain</w:t>
      </w:r>
      <w:r>
        <w:rPr>
          <w:rFonts w:hint="eastAsia"/>
        </w:rPr>
        <w:t xml:space="preserve">. </w:t>
      </w:r>
      <w:r w:rsidR="004A09C3">
        <w:rPr>
          <w:rFonts w:hint="eastAsia"/>
        </w:rPr>
        <w:t>Despite this</w:t>
      </w:r>
      <w:r>
        <w:rPr>
          <w:rFonts w:hint="eastAsia"/>
        </w:rPr>
        <w:t xml:space="preserve">, the </w:t>
      </w:r>
      <w:r>
        <w:t>control</w:t>
      </w:r>
      <w:r>
        <w:rPr>
          <w:rFonts w:hint="eastAsia"/>
        </w:rPr>
        <w:t xml:space="preserve"> system must act robustly. </w:t>
      </w:r>
      <w:r w:rsidR="00AD049A">
        <w:rPr>
          <w:rFonts w:hint="eastAsia"/>
        </w:rPr>
        <w:t>Furthermore</w:t>
      </w:r>
      <w:r>
        <w:rPr>
          <w:rFonts w:hint="eastAsia"/>
        </w:rPr>
        <w:t xml:space="preserve">, FS </w:t>
      </w:r>
      <w:r>
        <w:t>vehicles</w:t>
      </w:r>
      <w:r>
        <w:rPr>
          <w:rFonts w:hint="eastAsia"/>
        </w:rPr>
        <w:t xml:space="preserve"> may </w:t>
      </w:r>
      <w:r w:rsidR="00ED0EC0">
        <w:rPr>
          <w:rFonts w:hint="eastAsia"/>
        </w:rPr>
        <w:t xml:space="preserve">have </w:t>
      </w:r>
      <w:r>
        <w:rPr>
          <w:rFonts w:hint="eastAsia"/>
        </w:rPr>
        <w:t>limit</w:t>
      </w:r>
      <w:r w:rsidR="00ED0EC0">
        <w:rPr>
          <w:rFonts w:hint="eastAsia"/>
        </w:rPr>
        <w:t>ations</w:t>
      </w:r>
      <w:r>
        <w:rPr>
          <w:rFonts w:hint="eastAsia"/>
        </w:rPr>
        <w:t xml:space="preserve"> in </w:t>
      </w:r>
      <w:r w:rsidR="00F80B11">
        <w:rPr>
          <w:rFonts w:hint="eastAsia"/>
        </w:rPr>
        <w:t xml:space="preserve">using </w:t>
      </w:r>
      <w:r>
        <w:rPr>
          <w:rFonts w:hint="eastAsia"/>
        </w:rPr>
        <w:t xml:space="preserve">high-performance </w:t>
      </w:r>
      <w:r>
        <w:t>microcontroller</w:t>
      </w:r>
      <w:r w:rsidR="00F80B11">
        <w:rPr>
          <w:rFonts w:hint="eastAsia"/>
        </w:rPr>
        <w:t>s</w:t>
      </w:r>
      <w:r>
        <w:rPr>
          <w:rFonts w:hint="eastAsia"/>
        </w:rPr>
        <w:t xml:space="preserve">. </w:t>
      </w:r>
      <w:r w:rsidR="003E4F4F">
        <w:rPr>
          <w:rFonts w:hint="eastAsia"/>
        </w:rPr>
        <w:t xml:space="preserve">Given </w:t>
      </w:r>
      <w:r>
        <w:rPr>
          <w:rFonts w:hint="eastAsia"/>
        </w:rPr>
        <w:t>these conditions</w:t>
      </w:r>
      <w:r w:rsidR="00AF63DE">
        <w:rPr>
          <w:rFonts w:hint="eastAsia"/>
        </w:rPr>
        <w:t>,</w:t>
      </w:r>
      <w:r>
        <w:rPr>
          <w:rFonts w:hint="eastAsia"/>
        </w:rPr>
        <w:t xml:space="preserve"> </w:t>
      </w:r>
      <w:r w:rsidR="00AF63DE">
        <w:rPr>
          <w:rFonts w:hint="eastAsia"/>
        </w:rPr>
        <w:t>this study</w:t>
      </w:r>
      <w:r>
        <w:rPr>
          <w:rFonts w:hint="eastAsia"/>
        </w:rPr>
        <w:t xml:space="preserve"> </w:t>
      </w:r>
      <w:r w:rsidR="00AF63DE">
        <w:rPr>
          <w:rFonts w:hint="eastAsia"/>
        </w:rPr>
        <w:t xml:space="preserve">utilizes a </w:t>
      </w:r>
      <w:r>
        <w:rPr>
          <w:rFonts w:hint="eastAsia"/>
        </w:rPr>
        <w:t xml:space="preserve">Sliding Mode </w:t>
      </w:r>
      <w:r>
        <w:t>Controller (</w:t>
      </w:r>
      <w:r>
        <w:rPr>
          <w:rFonts w:hint="eastAsia"/>
        </w:rPr>
        <w:t>SMC)</w:t>
      </w:r>
      <w:r w:rsidR="00B7496A">
        <w:rPr>
          <w:rFonts w:hint="eastAsia"/>
        </w:rPr>
        <w:t>.</w:t>
      </w:r>
    </w:p>
    <w:p w14:paraId="1BB4EAEA" w14:textId="31D3BA87" w:rsidR="00D97186" w:rsidRPr="008772D8" w:rsidRDefault="002922AA" w:rsidP="00D97186">
      <w:pPr>
        <w:pStyle w:val="Body"/>
        <w:ind w:firstLineChars="100" w:firstLine="200"/>
      </w:pPr>
      <w:r>
        <w:rPr>
          <w:rFonts w:hint="eastAsia"/>
        </w:rPr>
        <w:t>SMC works by forcing the system to slide along a predefined surface,</w:t>
      </w:r>
      <w:r w:rsidR="00DF452C">
        <w:rPr>
          <w:rFonts w:hint="eastAsia"/>
        </w:rPr>
        <w:t xml:space="preserve"> defined by the sliding surface equation.</w:t>
      </w:r>
      <w:r>
        <w:rPr>
          <w:rFonts w:hint="eastAsia"/>
        </w:rPr>
        <w:t xml:space="preserve"> </w:t>
      </w:r>
      <w:r w:rsidR="00D97186">
        <w:rPr>
          <w:rFonts w:hint="eastAsia"/>
        </w:rPr>
        <w:t xml:space="preserve">Depending on </w:t>
      </w:r>
      <w:r w:rsidR="001433BC">
        <w:rPr>
          <w:rFonts w:hint="eastAsia"/>
        </w:rPr>
        <w:t xml:space="preserve">the </w:t>
      </w:r>
      <w:r w:rsidR="00D97186">
        <w:rPr>
          <w:rFonts w:hint="eastAsia"/>
        </w:rPr>
        <w:t xml:space="preserve">order of the sliding surface being controlled, it </w:t>
      </w:r>
      <w:r w:rsidR="005069C6">
        <w:rPr>
          <w:rFonts w:hint="eastAsia"/>
        </w:rPr>
        <w:t xml:space="preserve">is </w:t>
      </w:r>
      <w:r w:rsidR="00D97186">
        <w:rPr>
          <w:rFonts w:hint="eastAsia"/>
        </w:rPr>
        <w:t xml:space="preserve">referred to as First-Order Sliding Mode (FOSM) </w:t>
      </w:r>
      <w:r w:rsidR="005069C6">
        <w:rPr>
          <w:rFonts w:hint="eastAsia"/>
        </w:rPr>
        <w:t>or</w:t>
      </w:r>
      <w:r w:rsidR="00D97186">
        <w:rPr>
          <w:rFonts w:hint="eastAsia"/>
        </w:rPr>
        <w:t xml:space="preserve"> </w:t>
      </w:r>
      <w:r w:rsidR="00D97186">
        <w:t>Second Order</w:t>
      </w:r>
      <w:r w:rsidR="00D97186">
        <w:rPr>
          <w:rFonts w:hint="eastAsia"/>
        </w:rPr>
        <w:t xml:space="preserve"> Sliding </w:t>
      </w:r>
      <w:r w:rsidR="00D97186">
        <w:t>Mode (</w:t>
      </w:r>
      <w:r w:rsidR="00D97186">
        <w:rPr>
          <w:rFonts w:hint="eastAsia"/>
        </w:rPr>
        <w:t xml:space="preserve">SOSM). FOSM </w:t>
      </w:r>
      <w:r w:rsidR="000713DB">
        <w:rPr>
          <w:rFonts w:hint="eastAsia"/>
        </w:rPr>
        <w:t xml:space="preserve">has the </w:t>
      </w:r>
      <w:r w:rsidR="000713DB">
        <w:t>advantages</w:t>
      </w:r>
      <w:r w:rsidR="000713DB">
        <w:rPr>
          <w:rFonts w:hint="eastAsia"/>
        </w:rPr>
        <w:t xml:space="preserve"> of being </w:t>
      </w:r>
      <w:r w:rsidR="00D97186">
        <w:rPr>
          <w:rFonts w:hint="eastAsia"/>
        </w:rPr>
        <w:t>simple to design and requir</w:t>
      </w:r>
      <w:r w:rsidR="000713DB">
        <w:rPr>
          <w:rFonts w:hint="eastAsia"/>
        </w:rPr>
        <w:t>ing</w:t>
      </w:r>
      <w:r w:rsidR="00D97186">
        <w:rPr>
          <w:rFonts w:hint="eastAsia"/>
        </w:rPr>
        <w:t xml:space="preserve"> low computational power</w:t>
      </w:r>
      <w:r w:rsidR="004241B4">
        <w:rPr>
          <w:rFonts w:hint="eastAsia"/>
        </w:rPr>
        <w:t>.</w:t>
      </w:r>
      <w:r w:rsidR="00D97186">
        <w:rPr>
          <w:rFonts w:hint="eastAsia"/>
        </w:rPr>
        <w:t xml:space="preserve"> </w:t>
      </w:r>
      <w:r w:rsidR="004241B4">
        <w:t>However</w:t>
      </w:r>
      <w:r w:rsidR="004241B4">
        <w:rPr>
          <w:rFonts w:hint="eastAsia"/>
        </w:rPr>
        <w:t xml:space="preserve">, </w:t>
      </w:r>
      <w:r w:rsidR="00D97186">
        <w:rPr>
          <w:rFonts w:hint="eastAsia"/>
        </w:rPr>
        <w:t>it can cause chattering problems, where the input value oscillates</w:t>
      </w:r>
      <w:r w:rsidR="00DF1582">
        <w:rPr>
          <w:rFonts w:hint="eastAsia"/>
        </w:rPr>
        <w:t xml:space="preserve"> by</w:t>
      </w:r>
      <w:r w:rsidR="00DF1582" w:rsidRPr="00DF1582">
        <w:rPr>
          <w:rFonts w:hint="eastAsia"/>
        </w:rPr>
        <w:t xml:space="preserve"> </w:t>
      </w:r>
      <w:r w:rsidR="00DF1582">
        <w:rPr>
          <w:rFonts w:hint="eastAsia"/>
        </w:rPr>
        <w:t xml:space="preserve">switching term </w:t>
      </w:r>
      <w:r w:rsidR="00DF1582">
        <w:t>that</w:t>
      </w:r>
      <w:r w:rsidR="00DF1582">
        <w:rPr>
          <w:rFonts w:hint="eastAsia"/>
        </w:rPr>
        <w:t xml:space="preserve"> used for robustness</w:t>
      </w:r>
      <w:r w:rsidR="00D16C16">
        <w:rPr>
          <w:rFonts w:hint="eastAsia"/>
        </w:rPr>
        <w:t>.</w:t>
      </w:r>
      <w:r w:rsidR="00D97186">
        <w:rPr>
          <w:rFonts w:hint="eastAsia"/>
        </w:rPr>
        <w:t xml:space="preserve"> </w:t>
      </w:r>
      <w:r w:rsidR="00DE3388">
        <w:rPr>
          <w:rFonts w:hint="eastAsia"/>
        </w:rPr>
        <w:t xml:space="preserve">While </w:t>
      </w:r>
      <w:r w:rsidR="00D97186">
        <w:rPr>
          <w:rFonts w:hint="eastAsia"/>
        </w:rPr>
        <w:t>SOSM effectively mitigates chattering issues</w:t>
      </w:r>
      <w:r w:rsidR="00696689">
        <w:rPr>
          <w:rFonts w:hint="eastAsia"/>
        </w:rPr>
        <w:t>,</w:t>
      </w:r>
      <w:r w:rsidR="00D97186">
        <w:rPr>
          <w:rFonts w:hint="eastAsia"/>
        </w:rPr>
        <w:t xml:space="preserve"> </w:t>
      </w:r>
      <w:r w:rsidR="00696689">
        <w:rPr>
          <w:rFonts w:hint="eastAsia"/>
        </w:rPr>
        <w:t xml:space="preserve">making it commonly applied to control systems for </w:t>
      </w:r>
      <w:r w:rsidR="00D97186">
        <w:rPr>
          <w:rFonts w:hint="eastAsia"/>
        </w:rPr>
        <w:t>TV</w:t>
      </w:r>
      <w:r w:rsidR="004F3475">
        <w:rPr>
          <w:rFonts w:hint="eastAsia"/>
        </w:rPr>
        <w:t xml:space="preserve"> </w:t>
      </w:r>
      <w:r w:rsidR="00D97186">
        <w:rPr>
          <w:rFonts w:hint="eastAsia"/>
        </w:rPr>
        <w:t xml:space="preserve">(Liang </w:t>
      </w:r>
      <w:r w:rsidR="00D97186" w:rsidRPr="009335C1">
        <w:rPr>
          <w:rFonts w:hint="eastAsia"/>
          <w:i/>
          <w:iCs/>
        </w:rPr>
        <w:t>et al</w:t>
      </w:r>
      <w:r w:rsidR="00D97186">
        <w:rPr>
          <w:rFonts w:hint="eastAsia"/>
        </w:rPr>
        <w:t>., 2020).</w:t>
      </w:r>
      <w:r w:rsidR="00B767C5">
        <w:rPr>
          <w:rFonts w:hint="eastAsia"/>
        </w:rPr>
        <w:t xml:space="preserve"> </w:t>
      </w:r>
      <w:r w:rsidR="00836B6F">
        <w:rPr>
          <w:rFonts w:hint="eastAsia"/>
        </w:rPr>
        <w:t>On the other hand,</w:t>
      </w:r>
      <w:r w:rsidR="00B767C5">
        <w:rPr>
          <w:rFonts w:hint="eastAsia"/>
        </w:rPr>
        <w:t xml:space="preserve"> </w:t>
      </w:r>
      <w:r w:rsidR="006D0F0C">
        <w:rPr>
          <w:rFonts w:hint="eastAsia"/>
        </w:rPr>
        <w:t>low computational power is a key consideration</w:t>
      </w:r>
      <w:r w:rsidR="00836B6F">
        <w:rPr>
          <w:rFonts w:hint="eastAsia"/>
        </w:rPr>
        <w:t xml:space="preserve"> for FS vehicles</w:t>
      </w:r>
      <w:r w:rsidR="006D0F0C">
        <w:rPr>
          <w:rFonts w:hint="eastAsia"/>
        </w:rPr>
        <w:t xml:space="preserve">. </w:t>
      </w:r>
      <w:r w:rsidR="00DF1582">
        <w:rPr>
          <w:rFonts w:hint="eastAsia"/>
        </w:rPr>
        <w:t xml:space="preserve">In this context, </w:t>
      </w:r>
      <w:r w:rsidR="00D97186">
        <w:rPr>
          <w:rFonts w:hint="eastAsia"/>
        </w:rPr>
        <w:t xml:space="preserve">FOSM, </w:t>
      </w:r>
      <w:r w:rsidR="00D97186">
        <w:t>when</w:t>
      </w:r>
      <w:r w:rsidR="00D97186">
        <w:rPr>
          <w:rFonts w:hint="eastAsia"/>
        </w:rPr>
        <w:t xml:space="preserve"> combined with methods to reduce chattering, provides sufficient performance for TV (d</w:t>
      </w:r>
      <w:r w:rsidR="00D97186" w:rsidRPr="00D678F9">
        <w:t>e Carvalho Pinheiro</w:t>
      </w:r>
      <w:r w:rsidR="00D97186">
        <w:rPr>
          <w:rFonts w:hint="eastAsia"/>
        </w:rPr>
        <w:t xml:space="preserve"> </w:t>
      </w:r>
      <w:r w:rsidR="00D97186" w:rsidRPr="00FB7040">
        <w:rPr>
          <w:rFonts w:hint="eastAsia"/>
          <w:i/>
          <w:iCs/>
        </w:rPr>
        <w:t>et al</w:t>
      </w:r>
      <w:r w:rsidR="00D97186">
        <w:rPr>
          <w:rFonts w:hint="eastAsia"/>
        </w:rPr>
        <w:t xml:space="preserve">, 2023). </w:t>
      </w:r>
      <w:r w:rsidR="00D97186">
        <w:t>O</w:t>
      </w:r>
      <w:r w:rsidR="00D97186">
        <w:rPr>
          <w:rFonts w:hint="eastAsia"/>
        </w:rPr>
        <w:t xml:space="preserve">ne </w:t>
      </w:r>
      <w:r w:rsidR="0002290E">
        <w:rPr>
          <w:rFonts w:hint="eastAsia"/>
        </w:rPr>
        <w:t xml:space="preserve">method to mitigate this problem </w:t>
      </w:r>
      <w:r w:rsidR="00D97186">
        <w:rPr>
          <w:rFonts w:hint="eastAsia"/>
        </w:rPr>
        <w:t xml:space="preserve">is </w:t>
      </w:r>
      <w:r w:rsidR="003E51F1">
        <w:rPr>
          <w:rFonts w:hint="eastAsia"/>
        </w:rPr>
        <w:t xml:space="preserve">to </w:t>
      </w:r>
      <w:r w:rsidR="008C2913">
        <w:t>adaptively</w:t>
      </w:r>
      <w:r w:rsidR="00D97186">
        <w:rPr>
          <w:rFonts w:hint="eastAsia"/>
        </w:rPr>
        <w:t xml:space="preserve"> change </w:t>
      </w:r>
      <w:r w:rsidR="003E51F1">
        <w:rPr>
          <w:rFonts w:hint="eastAsia"/>
        </w:rPr>
        <w:t xml:space="preserve">the </w:t>
      </w:r>
      <w:r w:rsidR="00D97186">
        <w:rPr>
          <w:rFonts w:hint="eastAsia"/>
        </w:rPr>
        <w:t xml:space="preserve">switching gain during </w:t>
      </w:r>
      <w:r w:rsidR="00D97186">
        <w:t>system</w:t>
      </w:r>
      <w:r w:rsidR="00D97186">
        <w:rPr>
          <w:rFonts w:hint="eastAsia"/>
        </w:rPr>
        <w:t xml:space="preserve"> operation, </w:t>
      </w:r>
      <w:r w:rsidR="008C2913">
        <w:t>know</w:t>
      </w:r>
      <w:r w:rsidR="00D23F18">
        <w:rPr>
          <w:rFonts w:hint="eastAsia"/>
        </w:rPr>
        <w:t>n as</w:t>
      </w:r>
      <w:r w:rsidR="00D97186">
        <w:rPr>
          <w:rFonts w:hint="eastAsia"/>
        </w:rPr>
        <w:t xml:space="preserve"> Adaptive Sliding Mode </w:t>
      </w:r>
      <w:r w:rsidR="008C2913">
        <w:t>Control (</w:t>
      </w:r>
      <w:r w:rsidR="00D97186">
        <w:rPr>
          <w:rFonts w:hint="eastAsia"/>
        </w:rPr>
        <w:t>ASMC)</w:t>
      </w:r>
      <w:r w:rsidR="006D6F8C">
        <w:rPr>
          <w:rFonts w:hint="eastAsia"/>
        </w:rPr>
        <w:t xml:space="preserve"> </w:t>
      </w:r>
      <w:r w:rsidR="00D97186">
        <w:rPr>
          <w:rFonts w:hint="eastAsia"/>
        </w:rPr>
        <w:t xml:space="preserve">(Back </w:t>
      </w:r>
      <w:r w:rsidR="00D97186" w:rsidRPr="007D6B55">
        <w:rPr>
          <w:rFonts w:hint="eastAsia"/>
          <w:i/>
          <w:iCs/>
        </w:rPr>
        <w:t>et al</w:t>
      </w:r>
      <w:r w:rsidR="00D97186">
        <w:rPr>
          <w:rFonts w:hint="eastAsia"/>
        </w:rPr>
        <w:t xml:space="preserve">., 2016). </w:t>
      </w:r>
      <w:r w:rsidR="007B15C4">
        <w:rPr>
          <w:rFonts w:hint="eastAsia"/>
        </w:rPr>
        <w:t xml:space="preserve">By adaptively adjusting the switching </w:t>
      </w:r>
      <w:r w:rsidR="003D5C0C" w:rsidRPr="003D5C0C">
        <w:t>term based on the estimation of uncertainties, chattering can be prevented when uncertainties are low</w:t>
      </w:r>
      <w:r w:rsidR="00D97186">
        <w:rPr>
          <w:rFonts w:hint="eastAsia"/>
        </w:rPr>
        <w:t>.</w:t>
      </w:r>
    </w:p>
    <w:bookmarkEnd w:id="9"/>
    <w:p w14:paraId="460E4658" w14:textId="7F5EE6DD" w:rsidR="007A55D5" w:rsidRDefault="006D6F8C" w:rsidP="00573BC5">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are influenced by various factors such as slip angle, road conditions, vertical load, and the tire’s cornering stiffness. Given the complexity of these interactions, precise modeling techniques are necessary for reliable force estimation</w:t>
      </w:r>
      <w:r w:rsidR="004051A5">
        <w:rPr>
          <w:rFonts w:hint="eastAsia"/>
        </w:rPr>
        <w:t xml:space="preserve"> (Dugoff </w:t>
      </w:r>
      <w:r w:rsidR="004051A5" w:rsidRPr="0024217B">
        <w:rPr>
          <w:rFonts w:hint="eastAsia"/>
          <w:i/>
          <w:iCs/>
        </w:rPr>
        <w:t>et al</w:t>
      </w:r>
      <w:r w:rsidR="004051A5">
        <w:rPr>
          <w:rFonts w:hint="eastAsia"/>
        </w:rPr>
        <w:t>., 1970)</w:t>
      </w:r>
      <w:r w:rsidRPr="00825D89">
        <w:t xml:space="preserve">. Dugoff’s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sidR="00EE22E6">
        <w:rPr>
          <w:rFonts w:hint="eastAsia"/>
        </w:rPr>
        <w:t xml:space="preserve">a </w:t>
      </w:r>
      <w:r>
        <w:rPr>
          <w:rFonts w:hint="eastAsia"/>
        </w:rPr>
        <w:t xml:space="preserve">major </w:t>
      </w:r>
      <w:r w:rsidRPr="00825D89">
        <w:t>limitation</w:t>
      </w:r>
      <w:r>
        <w:rPr>
          <w:rFonts w:hint="eastAsia"/>
        </w:rPr>
        <w:t xml:space="preserve"> of this model</w:t>
      </w:r>
      <w:r w:rsidRPr="00825D89">
        <w:t xml:space="preserve"> is the assumption that cornering stiffness remains constant</w:t>
      </w:r>
      <w:r w:rsidR="00EE22E6">
        <w:rPr>
          <w:rFonts w:hint="eastAsia"/>
        </w:rPr>
        <w:t>. This</w:t>
      </w:r>
      <w:r w:rsidRPr="00825D89">
        <w:t xml:space="preserve"> </w:t>
      </w:r>
      <w:r w:rsidR="00EE22E6">
        <w:rPr>
          <w:rFonts w:hint="eastAsia"/>
        </w:rPr>
        <w:t xml:space="preserve">assumption </w:t>
      </w:r>
      <w:r w:rsidRPr="00825D89">
        <w:t>can lead to inaccuracies in lateral force estimation, especially at higher slip angles</w:t>
      </w:r>
      <w:r w:rsidR="004D1556">
        <w:rPr>
          <w:rFonts w:hint="eastAsia"/>
        </w:rPr>
        <w:t>,</w:t>
      </w:r>
      <w:r w:rsidRPr="00825D89">
        <w:t xml:space="preserve"> where the tire’s behavior deviates from the model’s</w:t>
      </w:r>
      <w:r w:rsidR="00166A6B">
        <w:rPr>
          <w:rFonts w:hint="eastAsia"/>
        </w:rPr>
        <w:t xml:space="preserve"> linearity</w:t>
      </w:r>
      <w:r w:rsidR="00C2209E">
        <w:rPr>
          <w:rFonts w:hint="eastAsia"/>
        </w:rPr>
        <w:t>.</w:t>
      </w:r>
      <w:r w:rsidR="00FE586E">
        <w:rPr>
          <w:rFonts w:hint="eastAsia"/>
        </w:rPr>
        <w:t xml:space="preserve"> </w:t>
      </w:r>
      <w:r w:rsidR="00A9500F">
        <w:rPr>
          <w:rFonts w:hint="eastAsia"/>
        </w:rPr>
        <w:t xml:space="preserve">To address this, previous </w:t>
      </w:r>
      <w:r w:rsidR="00A33008">
        <w:rPr>
          <w:rFonts w:hint="eastAsia"/>
        </w:rPr>
        <w:t xml:space="preserve">studies have explored </w:t>
      </w:r>
      <w:r w:rsidR="007A3EAA">
        <w:rPr>
          <w:rFonts w:hint="eastAsia"/>
        </w:rPr>
        <w:t xml:space="preserve">the </w:t>
      </w:r>
      <w:r w:rsidR="002D5C9B">
        <w:rPr>
          <w:rFonts w:hint="eastAsia"/>
        </w:rPr>
        <w:t xml:space="preserve">nonlinear </w:t>
      </w:r>
      <w:r w:rsidR="007A3EAA">
        <w:rPr>
          <w:rFonts w:hint="eastAsia"/>
        </w:rPr>
        <w:t>relationship between lateral force and cornering stiffness</w:t>
      </w:r>
      <w:r w:rsidR="002D5C9B">
        <w:rPr>
          <w:rFonts w:hint="eastAsia"/>
        </w:rPr>
        <w:t xml:space="preserve"> </w:t>
      </w:r>
      <w:r w:rsidR="00A33008">
        <w:rPr>
          <w:rFonts w:hint="eastAsia"/>
        </w:rPr>
        <w:t>(</w:t>
      </w:r>
      <w:r w:rsidR="00965A8F">
        <w:rPr>
          <w:rFonts w:hint="eastAsia"/>
        </w:rPr>
        <w:t xml:space="preserve">Baffet </w:t>
      </w:r>
      <w:r w:rsidR="00965A8F" w:rsidRPr="00965A8F">
        <w:rPr>
          <w:rFonts w:hint="eastAsia"/>
          <w:i/>
          <w:iCs/>
        </w:rPr>
        <w:t>et al.,</w:t>
      </w:r>
      <w:r w:rsidR="00965A8F">
        <w:rPr>
          <w:rFonts w:hint="eastAsia"/>
        </w:rPr>
        <w:t xml:space="preserve"> 2009; </w:t>
      </w:r>
      <w:r w:rsidR="00A33008">
        <w:rPr>
          <w:rFonts w:hint="eastAsia"/>
        </w:rPr>
        <w:t xml:space="preserve">Doumiati </w:t>
      </w:r>
      <w:r w:rsidR="00A33008" w:rsidRPr="000F4E35">
        <w:rPr>
          <w:rFonts w:hint="eastAsia"/>
          <w:i/>
          <w:iCs/>
        </w:rPr>
        <w:t>et al</w:t>
      </w:r>
      <w:r w:rsidR="00A33008">
        <w:rPr>
          <w:rFonts w:hint="eastAsia"/>
        </w:rPr>
        <w:t xml:space="preserve">., 2011; Jeong </w:t>
      </w:r>
      <w:r w:rsidR="00A33008" w:rsidRPr="002B6F2C">
        <w:rPr>
          <w:rFonts w:hint="eastAsia"/>
          <w:i/>
          <w:iCs/>
        </w:rPr>
        <w:t>et al</w:t>
      </w:r>
      <w:r w:rsidR="00A33008">
        <w:rPr>
          <w:rFonts w:hint="eastAsia"/>
        </w:rPr>
        <w:t>., 2022).</w:t>
      </w:r>
      <w:r w:rsidR="0074679A">
        <w:rPr>
          <w:rFonts w:hint="eastAsia"/>
        </w:rPr>
        <w:t xml:space="preserve"> </w:t>
      </w:r>
      <w:r w:rsidR="00FD496F">
        <w:rPr>
          <w:rFonts w:hint="eastAsia"/>
          <w:szCs w:val="18"/>
        </w:rPr>
        <w:t xml:space="preserve">On the other hand, an </w:t>
      </w:r>
      <w:r w:rsidR="00FD496F">
        <w:rPr>
          <w:szCs w:val="18"/>
        </w:rPr>
        <w:t>alternative</w:t>
      </w:r>
      <w:r w:rsidR="009A4277">
        <w:rPr>
          <w:rFonts w:hint="eastAsia"/>
          <w:szCs w:val="18"/>
        </w:rPr>
        <w:t xml:space="preserve"> </w:t>
      </w:r>
      <w:r w:rsidR="00FD496F">
        <w:rPr>
          <w:rFonts w:hint="eastAsia"/>
          <w:szCs w:val="18"/>
        </w:rPr>
        <w:t xml:space="preserve">approach </w:t>
      </w:r>
      <w:r w:rsidR="00CA7EC4">
        <w:rPr>
          <w:rFonts w:hint="eastAsia"/>
          <w:szCs w:val="18"/>
        </w:rPr>
        <w:t>has been</w:t>
      </w:r>
      <w:r w:rsidR="00FD496F">
        <w:rPr>
          <w:rFonts w:hint="eastAsia"/>
          <w:szCs w:val="18"/>
        </w:rPr>
        <w:t xml:space="preserve"> proposed </w:t>
      </w:r>
      <w:r w:rsidR="00442875">
        <w:rPr>
          <w:rFonts w:hint="eastAsia"/>
          <w:szCs w:val="18"/>
        </w:rPr>
        <w:t xml:space="preserve">that </w:t>
      </w:r>
      <w:r w:rsidR="00FD496F">
        <w:rPr>
          <w:rFonts w:hint="eastAsia"/>
          <w:szCs w:val="18"/>
        </w:rPr>
        <w:t>estimat</w:t>
      </w:r>
      <w:r w:rsidR="00442875">
        <w:rPr>
          <w:rFonts w:hint="eastAsia"/>
          <w:szCs w:val="18"/>
        </w:rPr>
        <w:t>es</w:t>
      </w:r>
      <w:r w:rsidR="00FD496F">
        <w:rPr>
          <w:rFonts w:hint="eastAsia"/>
          <w:szCs w:val="18"/>
        </w:rPr>
        <w:t xml:space="preserve"> lateral tire force without relying on </w:t>
      </w:r>
      <w:r w:rsidR="00442875">
        <w:rPr>
          <w:rFonts w:hint="eastAsia"/>
          <w:szCs w:val="18"/>
        </w:rPr>
        <w:t xml:space="preserve">conventional </w:t>
      </w:r>
      <w:r w:rsidR="00FD496F">
        <w:rPr>
          <w:rFonts w:hint="eastAsia"/>
          <w:szCs w:val="18"/>
        </w:rPr>
        <w:t>tire model</w:t>
      </w:r>
      <w:r w:rsidR="00442875">
        <w:rPr>
          <w:rFonts w:hint="eastAsia"/>
          <w:szCs w:val="18"/>
        </w:rPr>
        <w:t>s</w:t>
      </w:r>
      <w:r w:rsidR="00FD496F">
        <w:rPr>
          <w:rFonts w:hint="eastAsia"/>
          <w:szCs w:val="18"/>
        </w:rPr>
        <w:t xml:space="preserve"> and filtering methods (Li </w:t>
      </w:r>
      <w:r w:rsidR="00FD496F" w:rsidRPr="009A619A">
        <w:rPr>
          <w:rFonts w:hint="eastAsia"/>
          <w:i/>
          <w:iCs/>
          <w:szCs w:val="18"/>
        </w:rPr>
        <w:t>et al</w:t>
      </w:r>
      <w:r w:rsidR="00FD496F">
        <w:rPr>
          <w:rFonts w:hint="eastAsia"/>
          <w:szCs w:val="18"/>
        </w:rPr>
        <w:t xml:space="preserve">., 2019). Instead, they </w:t>
      </w:r>
      <w:r w:rsidR="00FD496F">
        <w:rPr>
          <w:szCs w:val="18"/>
        </w:rPr>
        <w:t>predict</w:t>
      </w:r>
      <w:r w:rsidR="00FD496F">
        <w:rPr>
          <w:rFonts w:hint="eastAsia"/>
          <w:szCs w:val="18"/>
        </w:rPr>
        <w:t xml:space="preserve"> the lateral tire </w:t>
      </w:r>
      <w:r w:rsidR="00FD496F">
        <w:rPr>
          <w:szCs w:val="18"/>
        </w:rPr>
        <w:t>force</w:t>
      </w:r>
      <w:r w:rsidR="00FD496F">
        <w:rPr>
          <w:rFonts w:hint="eastAsia"/>
          <w:szCs w:val="18"/>
        </w:rPr>
        <w:t xml:space="preserve"> directly by focusing on the </w:t>
      </w:r>
      <w:r w:rsidR="00FD496F">
        <w:rPr>
          <w:rFonts w:hint="eastAsia"/>
        </w:rPr>
        <w:t>distribution of vertical load across the tires relative to the total load on certain axle.</w:t>
      </w:r>
    </w:p>
    <w:p w14:paraId="57671EAA" w14:textId="1B94F559" w:rsidR="006F0214" w:rsidRPr="00546635" w:rsidRDefault="006D6F8C" w:rsidP="00573BC5">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w:t>
      </w:r>
      <w:r w:rsidR="00B203B6">
        <w:t xml:space="preserve">Firstly, </w:t>
      </w:r>
      <w:r w:rsidR="00F72CC3">
        <w:rPr>
          <w:rFonts w:hint="eastAsia"/>
        </w:rPr>
        <w:t xml:space="preserve">Adaptive </w:t>
      </w:r>
      <w:r w:rsidRPr="00825D89">
        <w:t>Extended Kalman Filter (AEKF) for lateral force estimation, coupled with an offline optimization approach to adjust cornering stiffness</w:t>
      </w:r>
      <w:r>
        <w:rPr>
          <w:rFonts w:hint="eastAsia"/>
        </w:rPr>
        <w:t xml:space="preserve"> for</w:t>
      </w:r>
      <w:r w:rsidRPr="00825D89">
        <w:t xml:space="preserve"> more responsive to </w:t>
      </w:r>
      <w:r>
        <w:rPr>
          <w:rFonts w:hint="eastAsia"/>
        </w:rPr>
        <w:t>varying</w:t>
      </w:r>
      <w:r w:rsidRPr="00825D89">
        <w:t xml:space="preserve"> conditions. </w:t>
      </w:r>
      <w:r w:rsidR="00B203B6">
        <w:t>Secondly,</w:t>
      </w:r>
      <w:r>
        <w:rPr>
          <w:rFonts w:hint="eastAsia"/>
        </w:rPr>
        <w:t xml:space="preserve"> </w:t>
      </w:r>
      <w:r w:rsidRPr="00825D89">
        <w:t>TV system</w:t>
      </w:r>
      <w:r w:rsidR="00DC01FD">
        <w:rPr>
          <w:rFonts w:hint="eastAsia"/>
        </w:rPr>
        <w:t>, which is following neutral steer yaw rate</w:t>
      </w:r>
      <w:r w:rsidRPr="00825D89">
        <w:t xml:space="preserve"> using ASMC that adjusts the switching gain based on uncertaint</w:t>
      </w:r>
      <w:r w:rsidR="00A0009D">
        <w:rPr>
          <w:rFonts w:hint="eastAsia"/>
        </w:rPr>
        <w:t>ies</w:t>
      </w:r>
      <w:r w:rsidRPr="00825D89">
        <w:t xml:space="preserve"> estimated by </w:t>
      </w:r>
      <w:r w:rsidR="00A0009D">
        <w:rPr>
          <w:rFonts w:hint="eastAsia"/>
        </w:rPr>
        <w:t xml:space="preserve">the </w:t>
      </w:r>
      <w:r w:rsidRPr="00825D89">
        <w:t xml:space="preserve">AEKF. Experiments </w:t>
      </w:r>
      <w:r w:rsidR="008317FE">
        <w:rPr>
          <w:rFonts w:hint="eastAsia"/>
        </w:rPr>
        <w:t>are</w:t>
      </w:r>
      <w:r w:rsidRPr="00825D89">
        <w:t xml:space="preserve"> conducted </w:t>
      </w:r>
      <w:r>
        <w:rPr>
          <w:rFonts w:hint="eastAsia"/>
        </w:rPr>
        <w:t xml:space="preserve">in </w:t>
      </w:r>
      <w:r w:rsidRPr="00825D89">
        <w:t>CarMaker</w:t>
      </w:r>
      <w:r>
        <w:rPr>
          <w:rFonts w:hint="eastAsia"/>
        </w:rPr>
        <w:t xml:space="preserve"> to validate both the AEKF and ASMC approaches.</w:t>
      </w:r>
    </w:p>
    <w:p w14:paraId="186236E6" w14:textId="398AD86A"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101BF36A" w14:textId="2A1CE30B" w:rsidR="00513702" w:rsidRPr="00851CD3"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59B290BE" w14:textId="2FBA9C18" w:rsidR="00D97186" w:rsidRDefault="00D97186" w:rsidP="00682E93">
      <w:pPr>
        <w:pStyle w:val="Body"/>
        <w:tabs>
          <w:tab w:val="left" w:pos="1834"/>
          <w:tab w:val="left" w:pos="4130"/>
        </w:tabs>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w:t>
      </w:r>
      <w:r w:rsidR="005065A4">
        <w:rPr>
          <w:rFonts w:hint="eastAsia"/>
        </w:rPr>
        <w:t>varying</w:t>
      </w:r>
      <w:r>
        <w:rPr>
          <w:rFonts w:hint="eastAsia"/>
        </w:rPr>
        <w:t xml:space="preserve"> conditions as the slip angle increases. The detailed f</w:t>
      </w:r>
      <w:r w:rsidR="005E1751">
        <w:rPr>
          <w:rFonts w:hint="eastAsia"/>
        </w:rPr>
        <w:t>our</w:t>
      </w:r>
      <w:r>
        <w:rPr>
          <w:rFonts w:hint="eastAsia"/>
        </w:rPr>
        <w:t xml:space="preserve">-wheel vehicle model is illustrated in Figure 1, and the equations of vehicle dynamics are formulated as follows </w:t>
      </w:r>
      <w:r>
        <w:rPr>
          <w:rFonts w:hint="eastAsia"/>
          <w:szCs w:val="18"/>
        </w:rPr>
        <w:t xml:space="preserve">(Doumiati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2F71BEB" w14:textId="77777777"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149"/>
        <w:gridCol w:w="450"/>
      </w:tblGrid>
      <w:tr w:rsidR="009206A3" w14:paraId="1E891307" w14:textId="77777777" w:rsidTr="009206A3">
        <w:tc>
          <w:tcPr>
            <w:tcW w:w="3969" w:type="dxa"/>
            <w:shd w:val="clear" w:color="auto" w:fill="auto"/>
          </w:tcPr>
          <w:p w14:paraId="3267AF74" w14:textId="28137A87" w:rsidR="00D97186" w:rsidRDefault="002D1854" w:rsidP="00075D4C">
            <w:pPr>
              <w:pStyle w:val="Body"/>
              <w:ind w:firstLine="0"/>
            </w:pPr>
            <w:r w:rsidRPr="005364D7">
              <w:rPr>
                <w:position w:val="-48"/>
              </w:rPr>
              <w:object w:dxaOrig="394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61pt" o:ole="">
                  <v:imagedata r:id="rId14" o:title=""/>
                </v:shape>
                <o:OLEObject Type="Embed" ProgID="Equation.DSMT4" ShapeID="_x0000_i1025" DrawAspect="Content" ObjectID="_1788623278" r:id="rId15"/>
              </w:object>
            </w:r>
          </w:p>
        </w:tc>
        <w:tc>
          <w:tcPr>
            <w:tcW w:w="568" w:type="dxa"/>
            <w:shd w:val="clear" w:color="auto" w:fill="auto"/>
            <w:vAlign w:val="center"/>
          </w:tcPr>
          <w:p w14:paraId="4EC2B43B" w14:textId="77777777" w:rsidR="00D97186" w:rsidRDefault="00D97186" w:rsidP="00075D4C">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4834EAD5" w:rsidR="002862E0" w:rsidRDefault="002D1854" w:rsidP="00075D4C">
            <w:pPr>
              <w:pStyle w:val="Body"/>
              <w:ind w:firstLine="0"/>
            </w:pPr>
            <w:r w:rsidRPr="00E97C17">
              <w:rPr>
                <w:position w:val="-46"/>
              </w:rPr>
              <w:object w:dxaOrig="3440" w:dyaOrig="1200" w14:anchorId="1F719142">
                <v:shape id="_x0000_i1026" type="#_x0000_t75" style="width:172.5pt;height:61pt" o:ole="">
                  <v:imagedata r:id="rId16" o:title=""/>
                </v:shape>
                <o:OLEObject Type="Embed" ProgID="Equation.DSMT4" ShapeID="_x0000_i1026" DrawAspect="Content" ObjectID="_1788623279" r:id="rId17"/>
              </w:object>
            </w:r>
          </w:p>
        </w:tc>
        <w:tc>
          <w:tcPr>
            <w:tcW w:w="568" w:type="dxa"/>
            <w:shd w:val="clear" w:color="auto" w:fill="auto"/>
            <w:vAlign w:val="center"/>
          </w:tcPr>
          <w:p w14:paraId="6D875405" w14:textId="38E804EB" w:rsidR="002862E0" w:rsidRDefault="002862E0" w:rsidP="00075D4C">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075D4C">
            <w:pPr>
              <w:pStyle w:val="Body"/>
              <w:ind w:firstLine="0"/>
            </w:pPr>
            <w:r w:rsidRPr="00733F88">
              <w:rPr>
                <w:position w:val="-106"/>
              </w:rPr>
              <w:object w:dxaOrig="3700" w:dyaOrig="2220" w14:anchorId="1D8537FD">
                <v:shape id="_x0000_i1027" type="#_x0000_t75" style="width:184.5pt;height:110.5pt" o:ole="">
                  <v:imagedata r:id="rId18" o:title=""/>
                </v:shape>
                <o:OLEObject Type="Embed" ProgID="Equation.DSMT4" ShapeID="_x0000_i1027" DrawAspect="Content" ObjectID="_1788623280" r:id="rId19"/>
              </w:object>
            </w:r>
          </w:p>
        </w:tc>
        <w:tc>
          <w:tcPr>
            <w:tcW w:w="568" w:type="dxa"/>
            <w:shd w:val="clear" w:color="auto" w:fill="auto"/>
            <w:vAlign w:val="center"/>
          </w:tcPr>
          <w:p w14:paraId="57B12549" w14:textId="14836B08" w:rsidR="002862E0" w:rsidRDefault="002862E0" w:rsidP="00075D4C">
            <w:pPr>
              <w:pStyle w:val="Body"/>
              <w:ind w:firstLine="0"/>
              <w:jc w:val="right"/>
            </w:pPr>
            <w:r>
              <w:rPr>
                <w:rFonts w:hint="eastAsia"/>
              </w:rPr>
              <w:t>(3)</w:t>
            </w:r>
          </w:p>
        </w:tc>
      </w:tr>
    </w:tbl>
    <w:p w14:paraId="242FAC59" w14:textId="69D416F8" w:rsidR="00D97186" w:rsidRDefault="00D97186" w:rsidP="00D97186">
      <w:pPr>
        <w:pStyle w:val="Body"/>
        <w:ind w:firstLine="0"/>
      </w:pPr>
    </w:p>
    <w:p w14:paraId="2CC66B92" w14:textId="7C13D32C" w:rsidR="007B62A3" w:rsidRDefault="002A21BF" w:rsidP="00DB2943">
      <w:pPr>
        <w:pStyle w:val="Body"/>
        <w:ind w:firstLine="0"/>
      </w:pPr>
      <w:r>
        <w:rPr>
          <w:noProof/>
          <w:szCs w:val="18"/>
          <w14:ligatures w14:val="standardContextual"/>
        </w:rPr>
        <w:lastRenderedPageBreak/>
        <mc:AlternateContent>
          <mc:Choice Requires="wps">
            <w:drawing>
              <wp:anchor distT="0" distB="0" distL="114300" distR="114300" simplePos="0" relativeHeight="251652096" behindDoc="0" locked="0" layoutInCell="1" allowOverlap="1" wp14:anchorId="4783448A" wp14:editId="2B93F22D">
                <wp:simplePos x="0" y="0"/>
                <wp:positionH relativeFrom="column">
                  <wp:posOffset>635</wp:posOffset>
                </wp:positionH>
                <wp:positionV relativeFrom="paragraph">
                  <wp:posOffset>0</wp:posOffset>
                </wp:positionV>
                <wp:extent cx="2868295" cy="1689735"/>
                <wp:effectExtent l="0" t="0" r="8255" b="5715"/>
                <wp:wrapSquare wrapText="bothSides"/>
                <wp:docPr id="1495815064"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8295" cy="1689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BBA9B8" w14:textId="30616890" w:rsidR="002A21BF" w:rsidRDefault="002A21BF" w:rsidP="002A21BF">
                            <w:pPr>
                              <w:pStyle w:val="af2"/>
                              <w:jc w:val="center"/>
                              <w:rPr>
                                <w:rFonts w:ascii="Times New Roman" w:hAnsi="Times New Roman"/>
                                <w:b w:val="0"/>
                                <w:bCs w:val="0"/>
                              </w:rPr>
                            </w:pPr>
                            <w:r>
                              <w:rPr>
                                <w:noProof/>
                              </w:rPr>
                              <w:drawing>
                                <wp:inline distT="0" distB="0" distL="0" distR="0" wp14:anchorId="3AF11047" wp14:editId="22DE8198">
                                  <wp:extent cx="1191666" cy="1482108"/>
                                  <wp:effectExtent l="0" t="0" r="8890" b="3810"/>
                                  <wp:docPr id="360706720"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17809" cy="1514623"/>
                                          </a:xfrm>
                                          <a:prstGeom prst="rect">
                                            <a:avLst/>
                                          </a:prstGeom>
                                          <a:noFill/>
                                          <a:ln>
                                            <a:noFill/>
                                          </a:ln>
                                        </pic:spPr>
                                      </pic:pic>
                                    </a:graphicData>
                                  </a:graphic>
                                </wp:inline>
                              </w:drawing>
                            </w:r>
                          </w:p>
                          <w:p w14:paraId="308DC18E" w14:textId="2F52F632"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783448A" id="_x0000_t202" coordsize="21600,21600" o:spt="202" path="m,l,21600r21600,l21600,xe">
                <v:stroke joinstyle="miter"/>
                <v:path gradientshapeok="t" o:connecttype="rect"/>
              </v:shapetype>
              <v:shape id="Text Box 47" o:spid="_x0000_s1026" type="#_x0000_t202" style="position:absolute;left:0;text-align:left;margin-left:.05pt;margin-top:0;width:225.85pt;height:133.0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" stroked="f">
                <v:textbox inset="0,0,0,0">
                  <w:txbxContent>
                    <w:p w14:paraId="1CBBA9B8" w14:textId="30616890" w:rsidR="002A21BF" w:rsidRDefault="002A21BF" w:rsidP="002A21BF">
                      <w:pPr>
                        <w:pStyle w:val="af2"/>
                        <w:jc w:val="center"/>
                        <w:rPr>
                          <w:rFonts w:ascii="Times New Roman" w:hAnsi="Times New Roman"/>
                          <w:b w:val="0"/>
                          <w:bCs w:val="0"/>
                        </w:rPr>
                      </w:pPr>
                      <w:r>
                        <w:rPr>
                          <w:noProof/>
                        </w:rPr>
                        <w:drawing>
                          <wp:inline distT="0" distB="0" distL="0" distR="0" wp14:anchorId="3AF11047" wp14:editId="22DE8198">
                            <wp:extent cx="1191666" cy="1482108"/>
                            <wp:effectExtent l="0" t="0" r="8890" b="3810"/>
                            <wp:docPr id="360706720"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17809" cy="1514623"/>
                                    </a:xfrm>
                                    <a:prstGeom prst="rect">
                                      <a:avLst/>
                                    </a:prstGeom>
                                    <a:noFill/>
                                    <a:ln>
                                      <a:noFill/>
                                    </a:ln>
                                  </pic:spPr>
                                </pic:pic>
                              </a:graphicData>
                            </a:graphic>
                          </wp:inline>
                        </w:drawing>
                      </w:r>
                    </w:p>
                    <w:p w14:paraId="308DC18E" w14:textId="2F52F632"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w10:wrap type="square"/>
              </v:shape>
            </w:pict>
          </mc:Fallback>
        </mc:AlternateContent>
      </w:r>
    </w:p>
    <w:p w14:paraId="5B402B8B" w14:textId="12A24B32" w:rsidR="005F3B46" w:rsidRDefault="00D97186" w:rsidP="00DB2943">
      <w:pPr>
        <w:pStyle w:val="Body"/>
        <w:ind w:firstLine="0"/>
      </w:pPr>
      <w:r>
        <w:t>wher</w:t>
      </w:r>
      <w:r>
        <w:rPr>
          <w:rFonts w:hint="eastAsia"/>
        </w:rPr>
        <w:t xml:space="preserve">e </w:t>
      </w:r>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δ</w:t>
      </w:r>
      <w:r w:rsidR="000B28D1">
        <w:rPr>
          <w:rFonts w:eastAsia="한양신명조" w:hint="eastAsia"/>
          <w:i/>
          <w:iCs/>
          <w:w w:val="104"/>
          <w:szCs w:val="19"/>
          <w:shd w:val="clear" w:color="auto" w:fill="FFFFFF"/>
          <w:vertAlign w:val="subscript"/>
        </w:rPr>
        <w:t>FR</w:t>
      </w:r>
      <w:r w:rsidR="000B28D1">
        <w:rPr>
          <w:rFonts w:eastAsia="한양신명조" w:hint="eastAsia"/>
          <w:i/>
          <w:iCs/>
          <w:w w:val="104"/>
          <w:szCs w:val="19"/>
          <w:shd w:val="clear" w:color="auto" w:fill="FFFFFF"/>
        </w:rPr>
        <w:t>, m, I</w:t>
      </w:r>
      <w:r w:rsidR="000B28D1">
        <w:rPr>
          <w:rFonts w:eastAsia="한양신명조" w:hint="eastAsia"/>
          <w:i/>
          <w:iCs/>
          <w:w w:val="104"/>
          <w:szCs w:val="19"/>
          <w:shd w:val="clear" w:color="auto" w:fill="FFFFFF"/>
          <w:vertAlign w:val="subscript"/>
        </w:rPr>
        <w:t>z</w:t>
      </w:r>
      <w:r w:rsidR="000B28D1">
        <w:rPr>
          <w:rFonts w:eastAsia="한양신명조" w:hint="eastAsia"/>
          <w:i/>
          <w:iCs/>
          <w:w w:val="104"/>
          <w:szCs w:val="19"/>
          <w:shd w:val="clear" w:color="auto" w:fill="FFFFFF"/>
        </w:rPr>
        <w:t>, l</w:t>
      </w:r>
      <w:r w:rsidR="00BF3DBA">
        <w:rPr>
          <w:rFonts w:eastAsia="한양신명조" w:hint="eastAsia"/>
          <w:i/>
          <w:iCs/>
          <w:w w:val="104"/>
          <w:szCs w:val="19"/>
          <w:shd w:val="clear" w:color="auto" w:fill="FFFFFF"/>
          <w:vertAlign w:val="subscript"/>
        </w:rPr>
        <w:t>F</w:t>
      </w:r>
      <w:r w:rsidR="000B28D1">
        <w:rPr>
          <w:rFonts w:eastAsia="한양신명조" w:hint="eastAsia"/>
          <w:i/>
          <w:iCs/>
          <w:w w:val="104"/>
          <w:szCs w:val="19"/>
          <w:shd w:val="clear" w:color="auto" w:fill="FFFFFF"/>
        </w:rPr>
        <w:t>, l</w:t>
      </w:r>
      <w:r w:rsidR="00BF3DBA">
        <w:rPr>
          <w:rFonts w:eastAsia="한양신명조" w:hint="eastAsia"/>
          <w:i/>
          <w:iCs/>
          <w:w w:val="104"/>
          <w:szCs w:val="19"/>
          <w:shd w:val="clear" w:color="auto" w:fill="FFFFFF"/>
          <w:vertAlign w:val="subscript"/>
        </w:rPr>
        <w:t>R</w:t>
      </w:r>
      <w:r w:rsidR="000B28D1">
        <w:rPr>
          <w:rFonts w:eastAsia="한양신명조" w:hint="eastAsia"/>
          <w:i/>
          <w:iCs/>
          <w:w w:val="104"/>
          <w:szCs w:val="19"/>
          <w:shd w:val="clear" w:color="auto" w:fill="FFFFFF"/>
        </w:rPr>
        <w:t>, t, C</w:t>
      </w:r>
      <w:r w:rsidR="000B28D1" w:rsidRPr="000B28D1">
        <w:rPr>
          <w:rFonts w:eastAsia="한양신명조" w:hint="eastAsia"/>
          <w:i/>
          <w:iCs/>
          <w:w w:val="104"/>
          <w:szCs w:val="19"/>
          <w:shd w:val="clear" w:color="auto" w:fill="FFFFFF"/>
          <w:vertAlign w:val="subscript"/>
        </w:rPr>
        <w:t>air</w:t>
      </w:r>
      <w:r>
        <w:rPr>
          <w:rFonts w:hint="eastAsia"/>
        </w:rPr>
        <w:t xml:space="preserve"> are the longitudinal velocity, lateral velocity, yaw rate, front left </w:t>
      </w:r>
    </w:p>
    <w:p w14:paraId="35781FCB" w14:textId="29D2FEAD" w:rsidR="00665BF9" w:rsidRDefault="00D97186" w:rsidP="00DB2943">
      <w:pPr>
        <w:pStyle w:val="Body"/>
        <w:ind w:firstLine="0"/>
      </w:pPr>
      <w:r>
        <w:rPr>
          <w:rFonts w:hint="eastAsia"/>
        </w:rPr>
        <w:t>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006D27CB" w:rsidRPr="006D27CB">
        <w:rPr>
          <w:rFonts w:hint="eastAsia"/>
          <w:i/>
          <w:iCs/>
        </w:rPr>
        <w:t>F</w:t>
      </w:r>
      <w:r w:rsidR="006D27CB" w:rsidRPr="006D27CB">
        <w:rPr>
          <w:rFonts w:hint="eastAsia"/>
          <w:i/>
          <w:iCs/>
          <w:vertAlign w:val="subscript"/>
        </w:rPr>
        <w:t>x,i</w:t>
      </w:r>
      <w:r w:rsidR="006D27CB">
        <w:rPr>
          <w:rFonts w:hint="eastAsia"/>
        </w:rPr>
        <w:t xml:space="preserve"> </w:t>
      </w:r>
      <w:r>
        <w:rPr>
          <w:rFonts w:hint="eastAsia"/>
        </w:rPr>
        <w:t xml:space="preserve">and </w:t>
      </w:r>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r>
        <w:rPr>
          <w:rFonts w:hint="eastAsia"/>
        </w:rPr>
        <w:t xml:space="preserve"> (</w:t>
      </w:r>
      <w:r>
        <w:rPr>
          <w:i/>
          <w:iCs/>
        </w:rPr>
        <w:t>i</w:t>
      </w:r>
      <w:r>
        <w:rPr>
          <w:rFonts w:hint="eastAsia"/>
        </w:rPr>
        <w:t xml:space="preserve"> denotes the axle position) represent the longitudinal and lateral forces with the subscript </w:t>
      </w:r>
      <w:r w:rsidRPr="00E94714">
        <w:rPr>
          <w:position w:val="-10"/>
        </w:rPr>
        <w:object w:dxaOrig="1420" w:dyaOrig="300" w14:anchorId="70686DD6">
          <v:shape id="_x0000_i1028" type="#_x0000_t75" style="width:71.5pt;height:15.5pt" o:ole="">
            <v:imagedata r:id="rId21" o:title=""/>
          </v:shape>
          <o:OLEObject Type="Embed" ProgID="Equation.DSMT4" ShapeID="_x0000_i1028" DrawAspect="Content" ObjectID="_1788623281" r:id="rId22"/>
        </w:object>
      </w:r>
      <w:r>
        <w:rPr>
          <w:rFonts w:hint="eastAsia"/>
        </w:rPr>
        <w:t>.</w:t>
      </w:r>
      <w:r w:rsidR="00665BF9">
        <w:rPr>
          <w:rFonts w:hint="eastAsia"/>
        </w:rPr>
        <w:t xml:space="preserve"> </w:t>
      </w:r>
    </w:p>
    <w:p w14:paraId="4C46B529" w14:textId="1EF1989A" w:rsidR="00D97186" w:rsidRDefault="00D97186" w:rsidP="00665BF9">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p>
    <w:p w14:paraId="5EBCAAB0" w14:textId="77777777" w:rsidR="00775F1F" w:rsidRDefault="00775F1F" w:rsidP="00DB2943">
      <w:pPr>
        <w:pStyle w:val="Body"/>
        <w:ind w:firstLine="0"/>
      </w:pPr>
    </w:p>
    <w:tbl>
      <w:tblPr>
        <w:tblW w:w="0" w:type="auto"/>
        <w:tblLook w:val="04A0" w:firstRow="1" w:lastRow="0" w:firstColumn="1" w:lastColumn="0" w:noHBand="0" w:noVBand="1"/>
      </w:tblPr>
      <w:tblGrid>
        <w:gridCol w:w="4032"/>
        <w:gridCol w:w="503"/>
      </w:tblGrid>
      <w:tr w:rsidR="00D97186" w14:paraId="4DA39330" w14:textId="77777777" w:rsidTr="00075D4C">
        <w:tc>
          <w:tcPr>
            <w:tcW w:w="4361" w:type="dxa"/>
            <w:shd w:val="clear" w:color="auto" w:fill="auto"/>
          </w:tcPr>
          <w:p w14:paraId="4FA0C14E" w14:textId="65C1E946" w:rsidR="00D97186" w:rsidRDefault="002D1854" w:rsidP="00075D4C">
            <w:pPr>
              <w:pStyle w:val="Body"/>
              <w:ind w:firstLine="0"/>
            </w:pPr>
            <w:r w:rsidRPr="002D1854">
              <w:rPr>
                <w:position w:val="-120"/>
              </w:rPr>
              <w:object w:dxaOrig="2220" w:dyaOrig="2500" w14:anchorId="714A99B5">
                <v:shape id="_x0000_i1029" type="#_x0000_t75" style="width:112.5pt;height:125.5pt" o:ole="">
                  <v:imagedata r:id="rId23" o:title=""/>
                </v:shape>
                <o:OLEObject Type="Embed" ProgID="Equation.DSMT4" ShapeID="_x0000_i1029" DrawAspect="Content" ObjectID="_1788623282" r:id="rId24"/>
              </w:object>
            </w:r>
          </w:p>
        </w:tc>
        <w:tc>
          <w:tcPr>
            <w:tcW w:w="514" w:type="dxa"/>
            <w:shd w:val="clear" w:color="auto" w:fill="auto"/>
            <w:vAlign w:val="center"/>
          </w:tcPr>
          <w:p w14:paraId="6524BE40" w14:textId="77777777" w:rsidR="00D97186" w:rsidRDefault="00D97186" w:rsidP="00075D4C">
            <w:pPr>
              <w:pStyle w:val="Body"/>
              <w:ind w:firstLine="0"/>
              <w:jc w:val="right"/>
            </w:pPr>
            <w:r>
              <w:rPr>
                <w:rFonts w:hint="eastAsia"/>
              </w:rPr>
              <w:t>(4)</w:t>
            </w:r>
          </w:p>
        </w:tc>
      </w:tr>
    </w:tbl>
    <w:p w14:paraId="171B89E7" w14:textId="77777777" w:rsidR="00F87494" w:rsidRDefault="00F87494" w:rsidP="00037646">
      <w:pPr>
        <w:pStyle w:val="Body"/>
        <w:ind w:firstLine="0"/>
      </w:pPr>
    </w:p>
    <w:p w14:paraId="20270317" w14:textId="361D24DA" w:rsidR="00D97186" w:rsidRPr="00C90461" w:rsidRDefault="00D97186" w:rsidP="00037646">
      <w:pPr>
        <w:pStyle w:val="Body"/>
        <w:ind w:firstLine="0"/>
      </w:pPr>
      <w:r>
        <w:rPr>
          <w:rFonts w:hint="eastAsia"/>
        </w:rPr>
        <w:t xml:space="preserve">where </w:t>
      </w:r>
      <w:bookmarkStart w:id="10" w:name="DSIEqnMarkerEnd"/>
      <w:bookmarkEnd w:id="10"/>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δ</w:t>
      </w:r>
      <w:r w:rsidR="00FC0086">
        <w:rPr>
          <w:rFonts w:eastAsia="한양신명조" w:hint="eastAsia"/>
          <w:i/>
          <w:iCs/>
          <w:w w:val="104"/>
          <w:szCs w:val="19"/>
          <w:shd w:val="clear" w:color="auto" w:fill="FFFFFF"/>
          <w:vertAlign w:val="subscript"/>
        </w:rPr>
        <w:t>FR</w:t>
      </w:r>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1393D763"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w:t>
      </w:r>
      <w:r>
        <w:rPr>
          <w:rFonts w:hint="eastAsia"/>
          <w:sz w:val="20"/>
          <w:szCs w:val="18"/>
        </w:rPr>
        <w:t xml:space="preserve">vertical forces can be simplified and </w:t>
      </w:r>
      <w:r>
        <w:rPr>
          <w:sz w:val="20"/>
          <w:szCs w:val="18"/>
        </w:rPr>
        <w:t>calculated</w:t>
      </w:r>
      <w:r>
        <w:rPr>
          <w:rFonts w:hint="eastAsia"/>
          <w:sz w:val="20"/>
          <w:szCs w:val="18"/>
        </w:rPr>
        <w:t xml:space="preserve"> using the approach </w:t>
      </w:r>
      <w:r w:rsidR="00D221E6">
        <w:rPr>
          <w:rFonts w:hint="eastAsia"/>
          <w:sz w:val="20"/>
          <w:szCs w:val="18"/>
        </w:rPr>
        <w:t xml:space="preserve">as </w:t>
      </w:r>
      <w:r>
        <w:rPr>
          <w:rFonts w:hint="eastAsia"/>
          <w:sz w:val="20"/>
          <w:szCs w:val="18"/>
        </w:rPr>
        <w:t xml:space="preserve">outlined in Eq. (5) (Doumiati </w:t>
      </w:r>
      <w:r w:rsidRPr="00301996">
        <w:rPr>
          <w:rFonts w:hint="eastAsia"/>
          <w:i/>
          <w:iCs/>
          <w:sz w:val="20"/>
          <w:szCs w:val="18"/>
        </w:rPr>
        <w:t>et al.</w:t>
      </w:r>
      <w:r>
        <w:rPr>
          <w:rFonts w:hint="eastAsia"/>
          <w:sz w:val="20"/>
          <w:szCs w:val="18"/>
        </w:rPr>
        <w:t>, 2011).</w:t>
      </w:r>
    </w:p>
    <w:p w14:paraId="3ADAA930" w14:textId="5F19CE7F" w:rsidR="00D97186" w:rsidRPr="0094344A" w:rsidRDefault="00D97186" w:rsidP="008A1D8B">
      <w:pPr>
        <w:pStyle w:val="SubHeading"/>
        <w:ind w:firstLine="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075D4C">
        <w:tc>
          <w:tcPr>
            <w:tcW w:w="4361" w:type="dxa"/>
            <w:shd w:val="clear" w:color="auto" w:fill="auto"/>
          </w:tcPr>
          <w:p w14:paraId="71995992" w14:textId="77777777" w:rsidR="00D97186" w:rsidRDefault="00D97186" w:rsidP="00075D4C">
            <w:pPr>
              <w:pStyle w:val="Body"/>
              <w:ind w:firstLine="0"/>
            </w:pPr>
            <w:r w:rsidRPr="00756776">
              <w:rPr>
                <w:position w:val="-104"/>
              </w:rPr>
              <w:object w:dxaOrig="2880" w:dyaOrig="2180" w14:anchorId="2D62777E">
                <v:shape id="_x0000_i1030" type="#_x0000_t75" style="width:2in;height:108pt" o:ole="">
                  <v:imagedata r:id="rId25" o:title=""/>
                </v:shape>
                <o:OLEObject Type="Embed" ProgID="Equation.DSMT4" ShapeID="_x0000_i1030" DrawAspect="Content" ObjectID="_1788623283" r:id="rId26"/>
              </w:object>
            </w:r>
          </w:p>
        </w:tc>
        <w:tc>
          <w:tcPr>
            <w:tcW w:w="514" w:type="dxa"/>
            <w:shd w:val="clear" w:color="auto" w:fill="auto"/>
            <w:vAlign w:val="center"/>
          </w:tcPr>
          <w:p w14:paraId="230E2CA7" w14:textId="77777777" w:rsidR="00D97186" w:rsidRDefault="00D97186" w:rsidP="00075D4C">
            <w:pPr>
              <w:pStyle w:val="Body"/>
              <w:ind w:firstLine="0"/>
              <w:jc w:val="right"/>
            </w:pPr>
            <w:r>
              <w:rPr>
                <w:rFonts w:hint="eastAsia"/>
              </w:rPr>
              <w:t>(5)</w:t>
            </w:r>
          </w:p>
        </w:tc>
      </w:tr>
    </w:tbl>
    <w:p w14:paraId="5154FA5B" w14:textId="77777777" w:rsidR="0060019E" w:rsidRDefault="0060019E" w:rsidP="00D97186">
      <w:pPr>
        <w:pStyle w:val="Body"/>
        <w:ind w:firstLine="0"/>
      </w:pPr>
    </w:p>
    <w:p w14:paraId="050D0AE7" w14:textId="6C58A411" w:rsidR="00D97186" w:rsidRDefault="000B1578" w:rsidP="00D97186">
      <w:pPr>
        <w:pStyle w:val="Body"/>
        <w:ind w:firstLine="0"/>
      </w:pPr>
      <w:r>
        <w:rPr>
          <w:rFonts w:hint="eastAsia"/>
        </w:rPr>
        <w:t>w</w:t>
      </w:r>
      <w:r w:rsidR="00D97186">
        <w:t>her</w:t>
      </w:r>
      <w:r w:rsidR="00D97186">
        <w:rPr>
          <w:rFonts w:hint="eastAsia"/>
        </w:rPr>
        <w:t>e</w:t>
      </w:r>
      <w:r>
        <w:rPr>
          <w:rFonts w:hint="eastAsia"/>
        </w:rPr>
        <w:t xml:space="preserve"> </w:t>
      </w:r>
      <w:r w:rsidRPr="000B1578">
        <w:rPr>
          <w:rFonts w:hint="eastAsia"/>
          <w:i/>
          <w:iCs/>
        </w:rPr>
        <w:t>m, g, h, t, L</w:t>
      </w:r>
      <w:r w:rsidR="00FA6ABF">
        <w:rPr>
          <w:rFonts w:hint="eastAsia"/>
          <w:i/>
          <w:iCs/>
        </w:rPr>
        <w:t>,</w:t>
      </w:r>
      <w:r w:rsidRPr="000B1578">
        <w:rPr>
          <w:rFonts w:hint="eastAsia"/>
          <w:i/>
          <w:iCs/>
        </w:rPr>
        <w:t xml:space="preserve"> a</w:t>
      </w:r>
      <w:r w:rsidRPr="000B1578">
        <w:rPr>
          <w:rFonts w:hint="eastAsia"/>
          <w:i/>
          <w:iCs/>
          <w:vertAlign w:val="subscript"/>
        </w:rPr>
        <w:t>x</w:t>
      </w:r>
      <w:r w:rsidRPr="000B1578">
        <w:rPr>
          <w:rFonts w:hint="eastAsia"/>
          <w:i/>
          <w:iCs/>
        </w:rPr>
        <w:t>, a</w:t>
      </w:r>
      <w:r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075D4C">
        <w:tc>
          <w:tcPr>
            <w:tcW w:w="4343" w:type="dxa"/>
            <w:shd w:val="clear" w:color="auto" w:fill="auto"/>
          </w:tcPr>
          <w:p w14:paraId="2E10AA13" w14:textId="77777777" w:rsidR="00D97186" w:rsidRDefault="00D97186" w:rsidP="00075D4C">
            <w:pPr>
              <w:pStyle w:val="Body"/>
              <w:ind w:firstLine="0"/>
            </w:pPr>
            <w:r w:rsidRPr="00CE4BD5">
              <w:rPr>
                <w:position w:val="-90"/>
              </w:rPr>
              <w:object w:dxaOrig="2500" w:dyaOrig="1620" w14:anchorId="491ED0A1">
                <v:shape id="_x0000_i1031" type="#_x0000_t75" style="width:125.5pt;height:82pt" o:ole="">
                  <v:imagedata r:id="rId27" o:title=""/>
                </v:shape>
                <o:OLEObject Type="Embed" ProgID="Equation.DSMT4" ShapeID="_x0000_i1031" DrawAspect="Content" ObjectID="_1788623284" r:id="rId28"/>
              </w:object>
            </w:r>
          </w:p>
        </w:tc>
        <w:tc>
          <w:tcPr>
            <w:tcW w:w="550" w:type="dxa"/>
            <w:shd w:val="clear" w:color="auto" w:fill="auto"/>
            <w:vAlign w:val="center"/>
          </w:tcPr>
          <w:p w14:paraId="505973B2" w14:textId="77777777" w:rsidR="00D97186" w:rsidRDefault="00D97186" w:rsidP="00075D4C">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0387C8D7" w:rsidR="00D97186" w:rsidRDefault="00D97186" w:rsidP="00D97186">
      <w:pPr>
        <w:pStyle w:val="Body"/>
        <w:ind w:firstLine="0"/>
      </w:pPr>
      <w:r>
        <w:t>where</w:t>
      </w:r>
      <w:r>
        <w:rPr>
          <w:rFonts w:hint="eastAsia"/>
        </w:rPr>
        <w:t xml:space="preserve"> </w:t>
      </w:r>
      <w:r w:rsidR="00682627" w:rsidRPr="00451D17">
        <w:rPr>
          <w:rFonts w:hint="eastAsia"/>
          <w:i/>
          <w:iCs/>
        </w:rPr>
        <w:t>C</w:t>
      </w:r>
      <w:r w:rsidR="00B240F9" w:rsidRPr="00451D17">
        <w:rPr>
          <w:i/>
          <w:iCs/>
          <w:vertAlign w:val="subscript"/>
        </w:rPr>
        <w:t>α</w:t>
      </w:r>
      <w:r w:rsidR="00B240F9">
        <w:rPr>
          <w:i/>
          <w:iCs/>
          <w:vertAlign w:val="subscript"/>
        </w:rPr>
        <w:t>, i</w:t>
      </w:r>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DB2943">
        <w:rPr>
          <w:i/>
          <w:iCs/>
        </w:rPr>
        <w:t>μ</w:t>
      </w:r>
      <w:r>
        <w:rPr>
          <w:rFonts w:hint="eastAsia"/>
        </w:rPr>
        <w:t xml:space="preserve"> is the tire-road </w:t>
      </w:r>
      <w:r>
        <w:t>friction</w:t>
      </w:r>
      <w:r>
        <w:rPr>
          <w:rFonts w:hint="eastAsia"/>
        </w:rPr>
        <w:t xml:space="preserve"> coefficient, assumed to be 1.0 for a high-friction road surface. (Dugoff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4000"/>
        <w:gridCol w:w="535"/>
      </w:tblGrid>
      <w:tr w:rsidR="00D97186" w14:paraId="58545D7C" w14:textId="77777777" w:rsidTr="00075D4C">
        <w:tc>
          <w:tcPr>
            <w:tcW w:w="4343" w:type="dxa"/>
            <w:shd w:val="clear" w:color="auto" w:fill="auto"/>
          </w:tcPr>
          <w:p w14:paraId="06572E80" w14:textId="7E8C9C95" w:rsidR="00D97186" w:rsidRDefault="002D1854" w:rsidP="00075D4C">
            <w:pPr>
              <w:pStyle w:val="Body"/>
              <w:ind w:firstLine="0"/>
            </w:pPr>
            <w:r w:rsidRPr="007E345A">
              <w:rPr>
                <w:position w:val="-26"/>
              </w:rPr>
              <w:object w:dxaOrig="1800" w:dyaOrig="600" w14:anchorId="70EC5A37">
                <v:shape id="_x0000_i1032" type="#_x0000_t75" style="width:90.5pt;height:30pt" o:ole="">
                  <v:imagedata r:id="rId29" o:title=""/>
                </v:shape>
                <o:OLEObject Type="Embed" ProgID="Equation.DSMT4" ShapeID="_x0000_i1032" DrawAspect="Content" ObjectID="_1788623285" r:id="rId30"/>
              </w:object>
            </w:r>
          </w:p>
        </w:tc>
        <w:tc>
          <w:tcPr>
            <w:tcW w:w="550" w:type="dxa"/>
            <w:shd w:val="clear" w:color="auto" w:fill="auto"/>
            <w:vAlign w:val="center"/>
          </w:tcPr>
          <w:p w14:paraId="599F88EA" w14:textId="77777777" w:rsidR="00D97186" w:rsidRDefault="00D97186" w:rsidP="00075D4C">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AD1A80E" w14:textId="77777777" w:rsidR="00977E1C" w:rsidRDefault="00D97186" w:rsidP="00977E1C">
      <w:pPr>
        <w:pStyle w:val="Body"/>
        <w:ind w:firstLine="0"/>
      </w:pPr>
      <w:r>
        <w:rPr>
          <w:rFonts w:hint="eastAsia"/>
        </w:rPr>
        <w:t>As mentioned before, the Dugoff</w:t>
      </w:r>
      <w:r>
        <w:t>’</w:t>
      </w:r>
      <w:r>
        <w:rPr>
          <w:rFonts w:hint="eastAsia"/>
        </w:rPr>
        <w:t xml:space="preserve">s tire model assumes that the lateral tire force is proportional to slip angle. </w:t>
      </w:r>
      <w:r>
        <w:rPr>
          <w:rFonts w:hint="eastAsia"/>
        </w:rPr>
        <w:lastRenderedPageBreak/>
        <w:t xml:space="preserve">However, this </w:t>
      </w:r>
      <w:r>
        <w:t>assumption</w:t>
      </w:r>
      <w:r>
        <w:rPr>
          <w:rFonts w:hint="eastAsia"/>
        </w:rPr>
        <w:t xml:space="preserve"> is </w:t>
      </w:r>
      <w:r w:rsidR="00460768">
        <w:rPr>
          <w:rFonts w:hint="eastAsia"/>
        </w:rPr>
        <w:t xml:space="preserve">only </w:t>
      </w:r>
      <w:r>
        <w:rPr>
          <w:rFonts w:hint="eastAsia"/>
        </w:rPr>
        <w:t xml:space="preserve">valid within a limited small range of slip angle. As slip angle increases, the behavior of the tire becomes nonlinear and no longer increases proportionally with the slip </w:t>
      </w:r>
      <w:r>
        <w:t>angle</w:t>
      </w:r>
      <w:r w:rsidR="00E41193">
        <w:rPr>
          <w:rFonts w:hint="eastAsia"/>
        </w:rPr>
        <w:t>.</w:t>
      </w:r>
      <w:r>
        <w:rPr>
          <w:rFonts w:hint="eastAsia"/>
        </w:rPr>
        <w:t xml:space="preserve"> </w:t>
      </w:r>
      <w:r w:rsidR="00FE43D8">
        <w:rPr>
          <w:rFonts w:hint="eastAsia"/>
        </w:rPr>
        <w:t>I</w:t>
      </w:r>
      <w:r>
        <w:rPr>
          <w:rFonts w:hint="eastAsia"/>
        </w:rPr>
        <w:t xml:space="preserve">nstead, it </w:t>
      </w:r>
      <w:r>
        <w:t>approaches</w:t>
      </w:r>
      <w:r>
        <w:rPr>
          <w:rFonts w:hint="eastAsia"/>
        </w:rPr>
        <w:t xml:space="preserve"> a saturation </w:t>
      </w:r>
      <w:r>
        <w:t>point</w:t>
      </w:r>
      <w:r>
        <w:rPr>
          <w:rFonts w:hint="eastAsia"/>
        </w:rPr>
        <w:t xml:space="preserve"> where </w:t>
      </w:r>
      <w:r w:rsidR="00BD5A75">
        <w:rPr>
          <w:rFonts w:hint="eastAsia"/>
        </w:rPr>
        <w:t xml:space="preserve">further </w:t>
      </w:r>
      <w:r>
        <w:rPr>
          <w:rFonts w:hint="eastAsia"/>
        </w:rPr>
        <w:t xml:space="preserve">increases in slip angle </w:t>
      </w:r>
      <w:r w:rsidR="009F12EB">
        <w:rPr>
          <w:rFonts w:hint="eastAsia"/>
        </w:rPr>
        <w:t>yield</w:t>
      </w:r>
      <w:r>
        <w:rPr>
          <w:rFonts w:hint="eastAsia"/>
        </w:rPr>
        <w:t xml:space="preserve"> diminishing lateral </w:t>
      </w:r>
      <w:r w:rsidR="00A356C6">
        <w:rPr>
          <w:rFonts w:hint="eastAsia"/>
        </w:rPr>
        <w:t xml:space="preserve">tire </w:t>
      </w:r>
      <w:r>
        <w:rPr>
          <w:rFonts w:hint="eastAsia"/>
        </w:rPr>
        <w:t>force. Thus, predicting lateral tire force using linear models becomes less accurate.</w:t>
      </w:r>
    </w:p>
    <w:p w14:paraId="477A0C37" w14:textId="756A51D1" w:rsidR="00D97186" w:rsidRDefault="00187D26" w:rsidP="00977E1C">
      <w:pPr>
        <w:pStyle w:val="Body"/>
        <w:ind w:firstLineChars="100" w:firstLine="200"/>
      </w:pPr>
      <w:r>
        <w:rPr>
          <w:rFonts w:hint="eastAsia"/>
        </w:rPr>
        <w:t>On the other hand,</w:t>
      </w:r>
      <w:r w:rsidR="001F3F89">
        <w:rPr>
          <w:rFonts w:hint="eastAsia"/>
        </w:rPr>
        <w:t xml:space="preserve"> </w:t>
      </w:r>
      <w:r w:rsidR="00523C38">
        <w:rPr>
          <w:rFonts w:hint="eastAsia"/>
          <w:szCs w:val="18"/>
        </w:rPr>
        <w:t>t</w:t>
      </w:r>
      <w:r w:rsidR="00D97186">
        <w:rPr>
          <w:rFonts w:hint="eastAsia"/>
          <w:szCs w:val="18"/>
        </w:rPr>
        <w:t xml:space="preserve">he lateral tire </w:t>
      </w:r>
      <w:r w:rsidR="00D97186">
        <w:rPr>
          <w:szCs w:val="18"/>
        </w:rPr>
        <w:t>force</w:t>
      </w:r>
      <w:r w:rsidR="00D97186">
        <w:rPr>
          <w:rFonts w:hint="eastAsia"/>
          <w:szCs w:val="18"/>
        </w:rPr>
        <w:t xml:space="preserve"> </w:t>
      </w:r>
      <w:r w:rsidR="001F3F89">
        <w:rPr>
          <w:rFonts w:hint="eastAsia"/>
          <w:szCs w:val="18"/>
        </w:rPr>
        <w:t xml:space="preserve">can be predicted </w:t>
      </w:r>
      <w:r w:rsidR="00D97186">
        <w:rPr>
          <w:rFonts w:hint="eastAsia"/>
          <w:szCs w:val="18"/>
        </w:rPr>
        <w:t xml:space="preserve">directly by focusing on the </w:t>
      </w:r>
      <w:r w:rsidR="00D97186">
        <w:rPr>
          <w:rFonts w:hint="eastAsia"/>
        </w:rPr>
        <w:t>distribution of vertical load across the tires relative to the total load on certain axle</w:t>
      </w:r>
      <w:r w:rsidR="000452F3">
        <w:rPr>
          <w:rFonts w:hint="eastAsia"/>
        </w:rPr>
        <w:t xml:space="preserve"> </w:t>
      </w:r>
      <w:r w:rsidR="000452F3">
        <w:rPr>
          <w:rFonts w:hint="eastAsia"/>
          <w:szCs w:val="18"/>
        </w:rPr>
        <w:t xml:space="preserve">(Li </w:t>
      </w:r>
      <w:r w:rsidR="000452F3" w:rsidRPr="009A619A">
        <w:rPr>
          <w:rFonts w:hint="eastAsia"/>
          <w:i/>
          <w:iCs/>
          <w:szCs w:val="18"/>
        </w:rPr>
        <w:t>et al</w:t>
      </w:r>
      <w:r w:rsidR="000452F3">
        <w:rPr>
          <w:rFonts w:hint="eastAsia"/>
          <w:szCs w:val="18"/>
        </w:rPr>
        <w:t>., 2019)</w:t>
      </w:r>
      <w:r w:rsidR="00D97186">
        <w:rPr>
          <w:rFonts w:hint="eastAsia"/>
        </w:rPr>
        <w:t xml:space="preserve">. The equations </w:t>
      </w:r>
      <w:r w:rsidR="00E33FD0">
        <w:rPr>
          <w:rFonts w:hint="eastAsia"/>
        </w:rPr>
        <w:t xml:space="preserve">for calculating lateral tire force based on </w:t>
      </w:r>
      <w:r w:rsidR="00D97186">
        <w:rPr>
          <w:rFonts w:hint="eastAsia"/>
        </w:rPr>
        <w:t xml:space="preserve">axle </w:t>
      </w:r>
      <w:r w:rsidR="00A030B3">
        <w:rPr>
          <w:rFonts w:hint="eastAsia"/>
        </w:rPr>
        <w:t xml:space="preserve">load </w:t>
      </w:r>
      <w:r w:rsidR="00D97186">
        <w:rPr>
          <w:rFonts w:hint="eastAsia"/>
        </w:rPr>
        <w:t xml:space="preserve">distribution </w:t>
      </w:r>
      <w:r w:rsidR="004D1F42">
        <w:rPr>
          <w:rFonts w:hint="eastAsia"/>
        </w:rPr>
        <w:t>are</w:t>
      </w:r>
      <w:r w:rsidR="00A030B3">
        <w:rPr>
          <w:rFonts w:hint="eastAsia"/>
        </w:rPr>
        <w:t xml:space="preserve"> </w:t>
      </w:r>
      <w:r w:rsidR="00D97186">
        <w:rPr>
          <w:rFonts w:hint="eastAsia"/>
        </w:rPr>
        <w:t>described in Eq</w:t>
      </w:r>
      <w:r w:rsidR="00A030B3">
        <w:rPr>
          <w:rFonts w:hint="eastAsia"/>
        </w:rPr>
        <w:t>s</w:t>
      </w:r>
      <w:r w:rsidR="00D97186">
        <w:rPr>
          <w:rFonts w:hint="eastAsia"/>
        </w:rPr>
        <w:t>. (8)</w:t>
      </w:r>
      <w:r w:rsidR="00A030B3">
        <w:rPr>
          <w:rFonts w:hint="eastAsia"/>
        </w:rPr>
        <w:t>, (9)</w:t>
      </w:r>
      <w:r w:rsidR="00D97186">
        <w:rPr>
          <w:rFonts w:hint="eastAsia"/>
        </w:rPr>
        <w:t xml:space="preserve">. </w:t>
      </w:r>
    </w:p>
    <w:p w14:paraId="57832E6F" w14:textId="77777777" w:rsidR="00AC618D" w:rsidRDefault="00AC618D" w:rsidP="00800C99">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075D4C">
        <w:tc>
          <w:tcPr>
            <w:tcW w:w="4241" w:type="dxa"/>
            <w:shd w:val="clear" w:color="auto" w:fill="auto"/>
          </w:tcPr>
          <w:p w14:paraId="30337F96" w14:textId="77777777" w:rsidR="00D97186" w:rsidRDefault="00D97186" w:rsidP="00075D4C">
            <w:pPr>
              <w:pStyle w:val="Body"/>
              <w:ind w:firstLine="0"/>
            </w:pPr>
            <w:r w:rsidRPr="0046308B">
              <w:rPr>
                <w:position w:val="-122"/>
              </w:rPr>
              <w:object w:dxaOrig="2000" w:dyaOrig="2540" w14:anchorId="6388F4E9">
                <v:shape id="_x0000_i1033" type="#_x0000_t75" style="width:100.5pt;height:128.5pt" o:ole="">
                  <v:imagedata r:id="rId31" o:title=""/>
                </v:shape>
                <o:OLEObject Type="Embed" ProgID="Equation.DSMT4" ShapeID="_x0000_i1033" DrawAspect="Content" ObjectID="_1788623286" r:id="rId32"/>
              </w:object>
            </w:r>
          </w:p>
        </w:tc>
        <w:tc>
          <w:tcPr>
            <w:tcW w:w="510" w:type="dxa"/>
            <w:shd w:val="clear" w:color="auto" w:fill="auto"/>
            <w:vAlign w:val="center"/>
          </w:tcPr>
          <w:p w14:paraId="42B25CA8" w14:textId="77777777" w:rsidR="00D97186" w:rsidRDefault="00D97186" w:rsidP="00075D4C">
            <w:pPr>
              <w:pStyle w:val="Body"/>
              <w:ind w:firstLine="0"/>
              <w:jc w:val="right"/>
            </w:pPr>
            <w:r>
              <w:rPr>
                <w:rFonts w:hint="eastAsia"/>
              </w:rPr>
              <w:t>(8)</w:t>
            </w:r>
          </w:p>
        </w:tc>
      </w:tr>
      <w:tr w:rsidR="00D97186" w14:paraId="377F6EBB" w14:textId="77777777" w:rsidTr="00075D4C">
        <w:tc>
          <w:tcPr>
            <w:tcW w:w="4241" w:type="dxa"/>
            <w:shd w:val="clear" w:color="auto" w:fill="auto"/>
          </w:tcPr>
          <w:p w14:paraId="4D8DBE89" w14:textId="77777777" w:rsidR="00D97186" w:rsidRPr="0046308B" w:rsidRDefault="00D97186" w:rsidP="00075D4C">
            <w:pPr>
              <w:pStyle w:val="Body"/>
              <w:ind w:firstLine="0"/>
            </w:pPr>
            <w:r w:rsidRPr="00C7733E">
              <w:rPr>
                <w:position w:val="-20"/>
              </w:rPr>
              <w:object w:dxaOrig="2040" w:dyaOrig="520" w14:anchorId="18287A8B">
                <v:shape id="_x0000_i1034" type="#_x0000_t75" style="width:102pt;height:26.5pt" o:ole="">
                  <v:imagedata r:id="rId33" o:title=""/>
                </v:shape>
                <o:OLEObject Type="Embed" ProgID="Equation.DSMT4" ShapeID="_x0000_i1034" DrawAspect="Content" ObjectID="_1788623287" r:id="rId34"/>
              </w:object>
            </w:r>
          </w:p>
        </w:tc>
        <w:tc>
          <w:tcPr>
            <w:tcW w:w="510" w:type="dxa"/>
            <w:shd w:val="clear" w:color="auto" w:fill="auto"/>
            <w:vAlign w:val="center"/>
          </w:tcPr>
          <w:p w14:paraId="51D37013" w14:textId="77777777" w:rsidR="00D97186" w:rsidRDefault="00D97186" w:rsidP="00075D4C">
            <w:pPr>
              <w:pStyle w:val="Body"/>
              <w:ind w:firstLine="0"/>
              <w:jc w:val="right"/>
            </w:pPr>
            <w:r>
              <w:rPr>
                <w:rFonts w:hint="eastAsia"/>
              </w:rPr>
              <w:t>(9)</w:t>
            </w:r>
          </w:p>
        </w:tc>
      </w:tr>
    </w:tbl>
    <w:p w14:paraId="2D9AAF59" w14:textId="77777777" w:rsidR="003C131C" w:rsidRDefault="003C131C" w:rsidP="00D97186">
      <w:pPr>
        <w:pStyle w:val="Body"/>
        <w:ind w:firstLine="0"/>
      </w:pPr>
    </w:p>
    <w:p w14:paraId="2EC7D001" w14:textId="3BB5195C"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6.5pt;height:19.5pt" o:ole="">
            <v:imagedata r:id="rId35" o:title=""/>
          </v:shape>
          <o:OLEObject Type="Embed" ProgID="Equation.DSMT4" ShapeID="_x0000_i1035" DrawAspect="Content" ObjectID="_1788623288" r:id="rId36"/>
        </w:object>
      </w:r>
      <w:r>
        <w:rPr>
          <w:rFonts w:hint="eastAsia"/>
        </w:rPr>
        <w:t xml:space="preserve">represents the lateral tire force, </w:t>
      </w:r>
      <w:r w:rsidR="00DE4F5E" w:rsidRPr="00DE4F5E">
        <w:rPr>
          <w:rFonts w:hint="eastAsia"/>
          <w:i/>
        </w:rPr>
        <w:t>F</w:t>
      </w:r>
      <w:r w:rsidR="00DE4F5E" w:rsidRPr="00DE4F5E">
        <w:rPr>
          <w:rFonts w:hint="eastAsia"/>
          <w:i/>
          <w:vertAlign w:val="subscript"/>
        </w:rPr>
        <w:t>y,F</w:t>
      </w:r>
      <w:r w:rsidR="00DE4F5E">
        <w:rPr>
          <w:rFonts w:hint="eastAsia"/>
        </w:rPr>
        <w:t xml:space="preserve"> </w:t>
      </w:r>
      <w:r>
        <w:rPr>
          <w:rFonts w:hint="eastAsia"/>
        </w:rPr>
        <w:t xml:space="preserve">and </w:t>
      </w:r>
      <w:r w:rsidR="00DE4F5E" w:rsidRPr="00DE4F5E">
        <w:rPr>
          <w:rFonts w:hint="eastAsia"/>
          <w:i/>
        </w:rPr>
        <w:t>F</w:t>
      </w:r>
      <w:r w:rsidR="00DE4F5E" w:rsidRPr="00DE4F5E">
        <w:rPr>
          <w:rFonts w:hint="eastAsia"/>
          <w:i/>
          <w:vertAlign w:val="subscript"/>
        </w:rPr>
        <w:t>y,</w:t>
      </w:r>
      <w:r w:rsidR="00DE4F5E">
        <w:rPr>
          <w:rFonts w:hint="eastAsia"/>
          <w:i/>
          <w:vertAlign w:val="subscript"/>
        </w:rPr>
        <w:t>R</w:t>
      </w:r>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02D586EE"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The second-order </w:t>
      </w:r>
      <w:r>
        <w:t>polynomial</w:t>
      </w:r>
      <w:r>
        <w:rPr>
          <w:rFonts w:hint="eastAsia"/>
        </w:rPr>
        <w:t xml:space="preserve"> equation is adjusted by adding a bias term</w:t>
      </w:r>
      <w:r w:rsidR="00DE4F5E">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59536F">
        <w:rPr>
          <w:rFonts w:hint="eastAsia"/>
          <w:vertAlign w:val="subscript"/>
        </w:rPr>
        <w:t xml:space="preserve"> </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075D4C">
            <w:pPr>
              <w:pStyle w:val="Body"/>
              <w:ind w:firstLine="0"/>
            </w:pPr>
            <w:r w:rsidRPr="000D08A8">
              <w:rPr>
                <w:position w:val="-10"/>
              </w:rPr>
              <w:object w:dxaOrig="2079" w:dyaOrig="320" w14:anchorId="539EE194">
                <v:shape id="_x0000_i1036" type="#_x0000_t75" style="width:106.5pt;height:16.5pt" o:ole="">
                  <v:imagedata r:id="rId37" o:title=""/>
                </v:shape>
                <o:OLEObject Type="Embed" ProgID="Equation.DSMT4" ShapeID="_x0000_i1036" DrawAspect="Content" ObjectID="_1788623289" r:id="rId38"/>
              </w:object>
            </w:r>
          </w:p>
        </w:tc>
        <w:tc>
          <w:tcPr>
            <w:tcW w:w="459" w:type="dxa"/>
          </w:tcPr>
          <w:p w14:paraId="5C84C901" w14:textId="77777777" w:rsidR="000940B2" w:rsidRDefault="000940B2" w:rsidP="00075D4C">
            <w:pPr>
              <w:pStyle w:val="Body"/>
              <w:ind w:firstLine="0"/>
              <w:jc w:val="right"/>
            </w:pPr>
          </w:p>
        </w:tc>
        <w:tc>
          <w:tcPr>
            <w:tcW w:w="550" w:type="dxa"/>
            <w:shd w:val="clear" w:color="auto" w:fill="auto"/>
            <w:vAlign w:val="center"/>
          </w:tcPr>
          <w:p w14:paraId="6095CD91" w14:textId="1AEEF6F5" w:rsidR="000940B2" w:rsidRDefault="000940B2" w:rsidP="00075D4C">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075D4C">
            <w:pPr>
              <w:pStyle w:val="Body"/>
              <w:ind w:firstLine="0"/>
            </w:pPr>
            <w:r w:rsidRPr="000D08A8">
              <w:rPr>
                <w:position w:val="-12"/>
              </w:rPr>
              <w:object w:dxaOrig="1600" w:dyaOrig="320" w14:anchorId="1140CE0C">
                <v:shape id="_x0000_i1037" type="#_x0000_t75" style="width:80pt;height:16.5pt" o:ole="">
                  <v:imagedata r:id="rId39" o:title=""/>
                </v:shape>
                <o:OLEObject Type="Embed" ProgID="Equation.DSMT4" ShapeID="_x0000_i1037" DrawAspect="Content" ObjectID="_1788623290" r:id="rId40"/>
              </w:object>
            </w:r>
          </w:p>
        </w:tc>
        <w:tc>
          <w:tcPr>
            <w:tcW w:w="459" w:type="dxa"/>
          </w:tcPr>
          <w:p w14:paraId="043D21FC" w14:textId="77777777" w:rsidR="000940B2" w:rsidRDefault="000940B2" w:rsidP="00075D4C">
            <w:pPr>
              <w:pStyle w:val="Body"/>
              <w:ind w:firstLine="0"/>
              <w:jc w:val="right"/>
            </w:pPr>
          </w:p>
        </w:tc>
        <w:tc>
          <w:tcPr>
            <w:tcW w:w="550" w:type="dxa"/>
            <w:shd w:val="clear" w:color="auto" w:fill="auto"/>
            <w:vAlign w:val="center"/>
          </w:tcPr>
          <w:p w14:paraId="57E98F9D" w14:textId="6D201E73" w:rsidR="000940B2" w:rsidRDefault="000940B2" w:rsidP="00075D4C">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w:t>
      </w:r>
      <w:r>
        <w:rPr>
          <w:rFonts w:hint="eastAsia"/>
        </w:rPr>
        <w:t xml:space="preserve">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075D4C">
        <w:tc>
          <w:tcPr>
            <w:tcW w:w="4343" w:type="dxa"/>
            <w:shd w:val="clear" w:color="auto" w:fill="auto"/>
          </w:tcPr>
          <w:p w14:paraId="2E8573A8" w14:textId="77777777" w:rsidR="00D97186" w:rsidRPr="00256921" w:rsidRDefault="00D97186" w:rsidP="00075D4C">
            <w:pPr>
              <w:pStyle w:val="Body"/>
              <w:ind w:firstLine="0"/>
            </w:pPr>
            <w:r w:rsidRPr="00367B7C">
              <w:rPr>
                <w:position w:val="-24"/>
              </w:rPr>
              <w:object w:dxaOrig="3360" w:dyaOrig="480" w14:anchorId="7E2D6FAF">
                <v:shape id="_x0000_i1038" type="#_x0000_t75" style="width:168pt;height:23pt" o:ole="">
                  <v:imagedata r:id="rId41" o:title=""/>
                </v:shape>
                <o:OLEObject Type="Embed" ProgID="Equation.DSMT4" ShapeID="_x0000_i1038" DrawAspect="Content" ObjectID="_1788623291" r:id="rId42"/>
              </w:object>
            </w:r>
          </w:p>
        </w:tc>
        <w:tc>
          <w:tcPr>
            <w:tcW w:w="550" w:type="dxa"/>
            <w:shd w:val="clear" w:color="auto" w:fill="auto"/>
            <w:vAlign w:val="center"/>
          </w:tcPr>
          <w:p w14:paraId="50B2C94D" w14:textId="77777777" w:rsidR="00D97186" w:rsidRDefault="00D97186" w:rsidP="00075D4C">
            <w:pPr>
              <w:pStyle w:val="Body"/>
              <w:ind w:firstLine="0"/>
              <w:jc w:val="right"/>
            </w:pPr>
            <w:r>
              <w:rPr>
                <w:rFonts w:hint="eastAsia"/>
              </w:rPr>
              <w:t>(12)</w:t>
            </w:r>
          </w:p>
        </w:tc>
      </w:tr>
    </w:tbl>
    <w:p w14:paraId="3A673B53" w14:textId="77777777" w:rsidR="00A142E1" w:rsidRDefault="00A142E1" w:rsidP="00D97186">
      <w:pPr>
        <w:pStyle w:val="Body"/>
        <w:ind w:firstLine="0"/>
      </w:pPr>
    </w:p>
    <w:p w14:paraId="741F5C96" w14:textId="48AF9BA4" w:rsidR="00D97186" w:rsidRDefault="00D97186" w:rsidP="00D97186">
      <w:pPr>
        <w:pStyle w:val="Body"/>
        <w:ind w:firstLine="0"/>
      </w:pPr>
      <w:r>
        <w:rPr>
          <w:rFonts w:hint="eastAsia"/>
        </w:rPr>
        <w:t>The Levenberg Marquardt method is utilized for this optimization task and the optimal values for the coefficients</w:t>
      </w:r>
      <w:r w:rsidR="00C817C8">
        <w:rPr>
          <w:rFonts w:hint="eastAsia"/>
        </w:rPr>
        <w:t xml:space="preserve"> </w:t>
      </w:r>
      <w:r w:rsidRPr="00C817C8">
        <w:rPr>
          <w:i/>
          <w:iCs/>
          <w:position w:val="-6"/>
        </w:rPr>
        <w:object w:dxaOrig="180" w:dyaOrig="200" w14:anchorId="302277CC">
          <v:shape id="_x0000_i1039" type="#_x0000_t75" style="width:8pt;height:9pt" o:ole="">
            <v:imagedata r:id="rId43" o:title=""/>
          </v:shape>
          <o:OLEObject Type="Embed" ProgID="Equation.DSMT4" ShapeID="_x0000_i1039" DrawAspect="Content" ObjectID="_1788623292" r:id="rId44"/>
        </w:object>
      </w:r>
      <w:r w:rsidR="00707702" w:rsidRPr="00C817C8">
        <w:rPr>
          <w:rFonts w:hint="eastAsia"/>
          <w:i/>
          <w:iCs/>
        </w:rPr>
        <w:t>,</w:t>
      </w:r>
      <w:r w:rsidRPr="00C817C8">
        <w:rPr>
          <w:i/>
          <w:iCs/>
          <w:position w:val="-6"/>
        </w:rPr>
        <w:object w:dxaOrig="180" w:dyaOrig="260" w14:anchorId="355AA441">
          <v:shape id="_x0000_i1040" type="#_x0000_t75" style="width:8pt;height:13.5pt" o:ole="">
            <v:imagedata r:id="rId45" o:title=""/>
          </v:shape>
          <o:OLEObject Type="Embed" ProgID="Equation.DSMT4" ShapeID="_x0000_i1040" DrawAspect="Content" ObjectID="_1788623293" r:id="rId46"/>
        </w:object>
      </w:r>
      <w:r w:rsidR="007926A0">
        <w:rPr>
          <w:rFonts w:hint="eastAsia"/>
        </w:rPr>
        <w:t xml:space="preserve"> </w:t>
      </w:r>
      <w:r>
        <w:rPr>
          <w:rFonts w:hint="eastAsia"/>
        </w:rPr>
        <w:t>a</w:t>
      </w:r>
      <w:r w:rsidR="00C817C8">
        <w:rPr>
          <w:rFonts w:hint="eastAsia"/>
        </w:rPr>
        <w:t>re</w:t>
      </w:r>
      <w:r>
        <w:rPr>
          <w:rFonts w:hint="eastAsia"/>
        </w:rPr>
        <w:t xml:space="preserve">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2.5. Adaptive extended kalman filter</w:t>
      </w:r>
      <w:r w:rsidRPr="00F54362">
        <w:rPr>
          <w:rFonts w:hint="eastAsia"/>
        </w:rPr>
        <w:t xml:space="preserve"> </w:t>
      </w:r>
    </w:p>
    <w:p w14:paraId="297D496B" w14:textId="77777777" w:rsidR="00D97186" w:rsidRDefault="00D97186" w:rsidP="00D97186">
      <w:pPr>
        <w:pStyle w:val="Equation"/>
      </w:pPr>
    </w:p>
    <w:p w14:paraId="4675AE4D" w14:textId="63D5A539"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r w:rsidR="00AB7C29" w:rsidRPr="00AB7C29">
        <w:rPr>
          <w:rFonts w:hint="eastAsia"/>
          <w:i/>
          <w:iCs/>
        </w:rPr>
        <w:t>x</w:t>
      </w:r>
      <w:r w:rsidR="00AB7C29" w:rsidRPr="00AB7C29">
        <w:rPr>
          <w:rFonts w:hint="eastAsia"/>
          <w:i/>
          <w:iCs/>
          <w:vertAlign w:val="subscript"/>
        </w:rPr>
        <w:t>k</w:t>
      </w:r>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r w:rsidR="00AB7C29" w:rsidRPr="00AB7C29">
        <w:rPr>
          <w:rFonts w:hint="eastAsia"/>
          <w:i/>
          <w:iCs/>
        </w:rPr>
        <w:t>u</w:t>
      </w:r>
      <w:r w:rsidR="00AB7C29" w:rsidRPr="00AB7C29">
        <w:rPr>
          <w:rFonts w:hint="eastAsia"/>
          <w:i/>
          <w:iCs/>
          <w:vertAlign w:val="subscript"/>
        </w:rPr>
        <w:t>k</w:t>
      </w:r>
      <w:r w:rsidR="00AB7C29">
        <w:rPr>
          <w:rFonts w:hint="eastAsia"/>
        </w:rPr>
        <w:t>)</w:t>
      </w:r>
      <w:r>
        <w:rPr>
          <w:rFonts w:hint="eastAsia"/>
        </w:rPr>
        <w:t xml:space="preserve">, and 5-dimenstional measurement vector </w:t>
      </w:r>
      <w:r w:rsidR="00AB7C29">
        <w:rPr>
          <w:rFonts w:hint="eastAsia"/>
        </w:rPr>
        <w:t>(</w:t>
      </w:r>
      <w:r w:rsidR="00AB7C29" w:rsidRPr="00AB7C29">
        <w:rPr>
          <w:rFonts w:hint="eastAsia"/>
          <w:i/>
        </w:rPr>
        <w:t>z</w:t>
      </w:r>
      <w:r w:rsidR="00AB7C29" w:rsidRPr="00AB7C29">
        <w:rPr>
          <w:rFonts w:hint="eastAsia"/>
          <w:i/>
          <w:vertAlign w:val="subscript"/>
        </w:rPr>
        <w:t>k</w:t>
      </w:r>
      <w:r w:rsidR="00AB7C29">
        <w:rPr>
          <w:rFonts w:hint="eastAsia"/>
        </w:rPr>
        <w:t>)</w:t>
      </w:r>
      <w:r>
        <w:rPr>
          <w:rFonts w:hint="eastAsia"/>
        </w:rPr>
        <w:t xml:space="preserve"> as follows:</w:t>
      </w:r>
    </w:p>
    <w:p w14:paraId="54FDF42F" w14:textId="77777777" w:rsidR="003C131C" w:rsidRDefault="003C131C" w:rsidP="00D97186">
      <w:pPr>
        <w:pStyle w:val="Equation"/>
      </w:pPr>
    </w:p>
    <w:tbl>
      <w:tblPr>
        <w:tblW w:w="4678" w:type="dxa"/>
        <w:tblLayout w:type="fixed"/>
        <w:tblLook w:val="04A0" w:firstRow="1" w:lastRow="0" w:firstColumn="1" w:lastColumn="0" w:noHBand="0" w:noVBand="1"/>
      </w:tblPr>
      <w:tblGrid>
        <w:gridCol w:w="3991"/>
        <w:gridCol w:w="120"/>
        <w:gridCol w:w="567"/>
      </w:tblGrid>
      <w:tr w:rsidR="006E5D15" w14:paraId="5E8E5471" w14:textId="3DCF247C" w:rsidTr="00FA6ABF">
        <w:tc>
          <w:tcPr>
            <w:tcW w:w="4111" w:type="dxa"/>
            <w:gridSpan w:val="2"/>
            <w:shd w:val="clear" w:color="auto" w:fill="auto"/>
          </w:tcPr>
          <w:p w14:paraId="2BAC8881" w14:textId="6B98927A" w:rsidR="006E5D15" w:rsidRDefault="002D1854" w:rsidP="00075D4C">
            <w:pPr>
              <w:pStyle w:val="Body"/>
              <w:ind w:firstLine="0"/>
            </w:pPr>
            <w:r w:rsidRPr="00F92DEE">
              <w:rPr>
                <w:position w:val="-60"/>
              </w:rPr>
              <w:object w:dxaOrig="3840" w:dyaOrig="1300" w14:anchorId="59C6F6BF">
                <v:shape id="_x0000_i1041" type="#_x0000_t75" style="width:192.5pt;height:64pt" o:ole="">
                  <v:imagedata r:id="rId47" o:title=""/>
                </v:shape>
                <o:OLEObject Type="Embed" ProgID="Equation.DSMT4" ShapeID="_x0000_i1041" DrawAspect="Content" ObjectID="_1788623294" r:id="rId48"/>
              </w:object>
            </w:r>
          </w:p>
        </w:tc>
        <w:tc>
          <w:tcPr>
            <w:tcW w:w="567" w:type="dxa"/>
            <w:shd w:val="clear" w:color="auto" w:fill="auto"/>
            <w:vAlign w:val="center"/>
          </w:tcPr>
          <w:p w14:paraId="14FD901D" w14:textId="1F25827D" w:rsidR="006E5D15" w:rsidRDefault="006E5D15" w:rsidP="00075D4C">
            <w:pPr>
              <w:pStyle w:val="Body"/>
              <w:ind w:firstLine="0"/>
              <w:jc w:val="right"/>
            </w:pPr>
            <w:r>
              <w:rPr>
                <w:rFonts w:hint="eastAsia"/>
              </w:rPr>
              <w:t>(13)</w:t>
            </w:r>
          </w:p>
        </w:tc>
      </w:tr>
      <w:tr w:rsidR="006E5D15" w14:paraId="1434BB2F" w14:textId="6F33C682" w:rsidTr="00FA6ABF">
        <w:tc>
          <w:tcPr>
            <w:tcW w:w="3991" w:type="dxa"/>
            <w:shd w:val="clear" w:color="auto" w:fill="auto"/>
          </w:tcPr>
          <w:p w14:paraId="154A5DD4" w14:textId="04750E82" w:rsidR="006E5D15" w:rsidRDefault="00C04E53" w:rsidP="00075D4C">
            <w:pPr>
              <w:pStyle w:val="Body"/>
              <w:ind w:firstLine="0"/>
            </w:pPr>
            <w:r w:rsidRPr="00C04E53">
              <w:rPr>
                <w:position w:val="-20"/>
              </w:rPr>
              <w:object w:dxaOrig="1240" w:dyaOrig="540" w14:anchorId="40F4D919">
                <v:shape id="_x0000_i1042" type="#_x0000_t75" style="width:62pt;height:26pt" o:ole="">
                  <v:imagedata r:id="rId49" o:title=""/>
                </v:shape>
                <o:OLEObject Type="Embed" ProgID="Equation.DSMT4" ShapeID="_x0000_i1042" DrawAspect="Content" ObjectID="_1788623295" r:id="rId50"/>
              </w:object>
            </w:r>
          </w:p>
        </w:tc>
        <w:tc>
          <w:tcPr>
            <w:tcW w:w="687" w:type="dxa"/>
            <w:gridSpan w:val="2"/>
            <w:shd w:val="clear" w:color="auto" w:fill="auto"/>
            <w:vAlign w:val="center"/>
          </w:tcPr>
          <w:p w14:paraId="60FE3B45" w14:textId="3C1DAE1A" w:rsidR="006E5D15" w:rsidRDefault="006E5D15" w:rsidP="00075D4C">
            <w:pPr>
              <w:pStyle w:val="Body"/>
              <w:ind w:firstLine="0"/>
              <w:jc w:val="right"/>
            </w:pPr>
            <w:r>
              <w:rPr>
                <w:rFonts w:hint="eastAsia"/>
              </w:rPr>
              <w:t>(14)</w:t>
            </w:r>
          </w:p>
        </w:tc>
      </w:tr>
    </w:tbl>
    <w:p w14:paraId="2D0065B2" w14:textId="77777777" w:rsidR="003C131C" w:rsidRDefault="003C131C" w:rsidP="00D97186">
      <w:pPr>
        <w:pStyle w:val="Equation"/>
        <w:widowControl w:val="0"/>
        <w:rPr>
          <w:i/>
        </w:rPr>
      </w:pPr>
    </w:p>
    <w:p w14:paraId="7BF8CD93" w14:textId="77777777" w:rsidR="00365EEF" w:rsidRDefault="00AB7C29" w:rsidP="00D97186">
      <w:pPr>
        <w:pStyle w:val="Equation"/>
        <w:widowControl w:val="0"/>
      </w:pPr>
      <w:r w:rsidRPr="00DE4F5E">
        <w:rPr>
          <w:rFonts w:hint="eastAsia"/>
          <w:i/>
        </w:rPr>
        <w:t>F</w:t>
      </w:r>
      <w:r>
        <w:rPr>
          <w:rFonts w:hint="eastAsia"/>
          <w:i/>
          <w:vertAlign w:val="subscript"/>
        </w:rPr>
        <w:t>x</w:t>
      </w:r>
      <w:r w:rsidRPr="00DE4F5E">
        <w:rPr>
          <w:rFonts w:hint="eastAsia"/>
          <w:i/>
          <w:vertAlign w:val="subscript"/>
        </w:rPr>
        <w:t>,</w:t>
      </w:r>
      <w:r w:rsidR="00D360A5">
        <w:rPr>
          <w:rFonts w:hint="eastAsia"/>
          <w:i/>
          <w:vertAlign w:val="subscript"/>
        </w:rPr>
        <w:t xml:space="preserve"> </w:t>
      </w:r>
      <w:r>
        <w:rPr>
          <w:rFonts w:hint="eastAsia"/>
          <w:i/>
          <w:vertAlign w:val="subscript"/>
        </w:rPr>
        <w:t>i</w:t>
      </w:r>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w:t>
      </w:r>
      <w:r w:rsidR="00221E8E">
        <w:rPr>
          <w:rFonts w:hint="eastAsia"/>
        </w:rPr>
        <w:t>s,</w:t>
      </w:r>
      <w:r w:rsidR="00D97186">
        <w:rPr>
          <w:rFonts w:hint="eastAsia"/>
        </w:rPr>
        <w:t xml:space="preserve"> calculated </w:t>
      </w:r>
      <w:r w:rsidR="00221E8E">
        <w:rPr>
          <w:rFonts w:hint="eastAsia"/>
        </w:rPr>
        <w:t xml:space="preserve">using </w:t>
      </w:r>
      <w:r w:rsidR="00D97186">
        <w:rPr>
          <w:rFonts w:hint="eastAsia"/>
        </w:rPr>
        <w:t xml:space="preserve">Eq. (14). </w:t>
      </w:r>
      <w:r w:rsidR="00221E8E">
        <w:rPr>
          <w:rFonts w:hint="eastAsia"/>
        </w:rPr>
        <w:t xml:space="preserve">These values are </w:t>
      </w:r>
      <w:r w:rsidR="00D97186">
        <w:rPr>
          <w:rFonts w:hint="eastAsia"/>
        </w:rPr>
        <w:t xml:space="preserve">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7.5pt;height:16.5pt" o:ole="">
            <v:imagedata r:id="rId51" o:title=""/>
          </v:shape>
          <o:OLEObject Type="Embed" ProgID="Equation.DSMT4" ShapeID="_x0000_i1043" DrawAspect="Content" ObjectID="_1788623296" r:id="rId52"/>
        </w:object>
      </w:r>
      <w:r w:rsidR="00D97186">
        <w:rPr>
          <w:rFonts w:hint="eastAsia"/>
        </w:rPr>
        <w:t xml:space="preserve">, respectively. </w:t>
      </w:r>
    </w:p>
    <w:p w14:paraId="34DBA4F0" w14:textId="279D9274" w:rsidR="00D97186" w:rsidRDefault="007E76B3" w:rsidP="00BD1712">
      <w:pPr>
        <w:pStyle w:val="Equation"/>
        <w:widowControl w:val="0"/>
        <w:ind w:firstLineChars="100" w:firstLine="200"/>
      </w:pPr>
      <w:r>
        <w:rPr>
          <w:rFonts w:hint="eastAsia"/>
        </w:rPr>
        <w:t xml:space="preserve">The </w:t>
      </w:r>
      <w:r w:rsidR="004C13E5">
        <w:rPr>
          <w:rFonts w:hint="eastAsia"/>
        </w:rPr>
        <w:t>state transition model</w:t>
      </w:r>
      <w:r w:rsidR="00AA48A2">
        <w:rPr>
          <w:rFonts w:hint="eastAsia"/>
        </w:rPr>
        <w:t xml:space="preserve"> (</w:t>
      </w:r>
      <w:r w:rsidR="00B122EA">
        <w:rPr>
          <w:rFonts w:hint="eastAsia"/>
        </w:rPr>
        <w:t>Eq. (15)</w:t>
      </w:r>
      <w:r w:rsidR="00AA48A2">
        <w:rPr>
          <w:rFonts w:hint="eastAsia"/>
        </w:rPr>
        <w:t xml:space="preserve">) </w:t>
      </w:r>
      <w:r w:rsidR="004C13E5">
        <w:rPr>
          <w:rFonts w:hint="eastAsia"/>
        </w:rPr>
        <w:t xml:space="preserve">and </w:t>
      </w:r>
      <w:r w:rsidR="0099470A">
        <w:rPr>
          <w:rFonts w:hint="eastAsia"/>
        </w:rPr>
        <w:t>the measurement model</w:t>
      </w:r>
      <w:r w:rsidR="00AA48A2">
        <w:rPr>
          <w:rFonts w:hint="eastAsia"/>
        </w:rPr>
        <w:t xml:space="preserve"> (</w:t>
      </w:r>
      <w:r w:rsidR="00B122EA">
        <w:rPr>
          <w:rFonts w:hint="eastAsia"/>
        </w:rPr>
        <w:t>Eq. (16)</w:t>
      </w:r>
      <w:r w:rsidR="00AA48A2">
        <w:rPr>
          <w:rFonts w:hint="eastAsia"/>
        </w:rPr>
        <w:t>)</w:t>
      </w:r>
      <w:r w:rsidR="0099470A">
        <w:rPr>
          <w:rFonts w:hint="eastAsia"/>
        </w:rPr>
        <w:t xml:space="preserve"> </w:t>
      </w:r>
      <w:r w:rsidR="004C13E5">
        <w:rPr>
          <w:rFonts w:hint="eastAsia"/>
        </w:rPr>
        <w:t>are</w:t>
      </w:r>
      <w:r w:rsidR="0099470A">
        <w:rPr>
          <w:rFonts w:hint="eastAsia"/>
        </w:rPr>
        <w:t xml:space="preserve"> </w:t>
      </w:r>
      <w:r w:rsidR="0099470A">
        <w:t>described</w:t>
      </w:r>
      <w:r w:rsidR="0099470A">
        <w:rPr>
          <w:rFonts w:hint="eastAsia"/>
        </w:rPr>
        <w:t xml:space="preserve"> </w:t>
      </w:r>
      <w:r w:rsidR="00096990">
        <w:rPr>
          <w:rFonts w:hint="eastAsia"/>
        </w:rPr>
        <w:t xml:space="preserve">in </w:t>
      </w:r>
      <w:r w:rsidR="00B019D5">
        <w:rPr>
          <w:rFonts w:hint="eastAsia"/>
        </w:rPr>
        <w:t xml:space="preserve">detail </w:t>
      </w:r>
      <w:r w:rsidR="00096990">
        <w:t>Eq</w:t>
      </w:r>
      <w:r w:rsidR="006C3A53">
        <w:rPr>
          <w:rFonts w:hint="eastAsia"/>
        </w:rPr>
        <w:t>s</w:t>
      </w:r>
      <w:r w:rsidR="00096990">
        <w:t>. (</w:t>
      </w:r>
      <w:r w:rsidR="00096990">
        <w:rPr>
          <w:rFonts w:hint="eastAsia"/>
        </w:rPr>
        <w:t>18)</w:t>
      </w:r>
      <w:r w:rsidR="00B019D5">
        <w:rPr>
          <w:rFonts w:hint="eastAsia"/>
        </w:rPr>
        <w:t xml:space="preserve"> and</w:t>
      </w:r>
      <w:r w:rsidR="006C3A53">
        <w:rPr>
          <w:rFonts w:hint="eastAsia"/>
        </w:rPr>
        <w:t xml:space="preserve"> (19)</w:t>
      </w:r>
      <w:r w:rsidR="008E58FE">
        <w:rPr>
          <w:rFonts w:hint="eastAsia"/>
        </w:rPr>
        <w:t>, while</w:t>
      </w:r>
      <w:r w:rsidR="004A53B4">
        <w:rPr>
          <w:rFonts w:hint="eastAsia"/>
        </w:rPr>
        <w:t xml:space="preserve"> the </w:t>
      </w:r>
      <w:r w:rsidR="008E58FE">
        <w:rPr>
          <w:rFonts w:hint="eastAsia"/>
        </w:rPr>
        <w:t>entire</w:t>
      </w:r>
      <w:r w:rsidR="004A53B4">
        <w:rPr>
          <w:rFonts w:hint="eastAsia"/>
        </w:rPr>
        <w:t xml:space="preserve"> process of AEKF </w:t>
      </w:r>
      <w:r w:rsidR="008837BF">
        <w:rPr>
          <w:rFonts w:hint="eastAsia"/>
        </w:rPr>
        <w:t xml:space="preserve">is outlined in </w:t>
      </w:r>
      <w:r w:rsidR="004A53B4">
        <w:rPr>
          <w:rFonts w:hint="eastAsia"/>
        </w:rPr>
        <w:t>Eq. (17).</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337BB8AE" w:rsidR="00D97186" w:rsidRPr="00256921" w:rsidRDefault="00A9295F" w:rsidP="00075D4C">
            <w:pPr>
              <w:pStyle w:val="Body"/>
              <w:ind w:firstLine="0"/>
            </w:pPr>
            <w:r w:rsidRPr="00512114">
              <w:rPr>
                <w:position w:val="-10"/>
              </w:rPr>
              <w:object w:dxaOrig="1700" w:dyaOrig="320" w14:anchorId="637E565C">
                <v:shape id="_x0000_i1044" type="#_x0000_t75" style="width:85.5pt;height:16.5pt" o:ole="">
                  <v:imagedata r:id="rId53" o:title=""/>
                </v:shape>
                <o:OLEObject Type="Embed" ProgID="Equation.DSMT4" ShapeID="_x0000_i1044" DrawAspect="Content" ObjectID="_1788623297" r:id="rId54"/>
              </w:object>
            </w:r>
          </w:p>
        </w:tc>
        <w:tc>
          <w:tcPr>
            <w:tcW w:w="707" w:type="dxa"/>
            <w:shd w:val="clear" w:color="auto" w:fill="auto"/>
            <w:vAlign w:val="center"/>
          </w:tcPr>
          <w:p w14:paraId="409980BB" w14:textId="777AEB35" w:rsidR="00D97186" w:rsidRDefault="00D97186" w:rsidP="00075D4C">
            <w:pPr>
              <w:pStyle w:val="Body"/>
              <w:ind w:firstLine="0"/>
              <w:jc w:val="right"/>
            </w:pPr>
            <w:r>
              <w:rPr>
                <w:rFonts w:hint="eastAsia"/>
              </w:rPr>
              <w:t>(15)</w:t>
            </w:r>
          </w:p>
        </w:tc>
      </w:tr>
      <w:tr w:rsidR="00072F8B" w14:paraId="22B09332" w14:textId="77777777" w:rsidTr="00072F8B">
        <w:tc>
          <w:tcPr>
            <w:tcW w:w="3828" w:type="dxa"/>
            <w:shd w:val="clear" w:color="auto" w:fill="auto"/>
          </w:tcPr>
          <w:p w14:paraId="30FBD100" w14:textId="60B65D33" w:rsidR="00072F8B" w:rsidRPr="00256921" w:rsidRDefault="007C2178" w:rsidP="00075D4C">
            <w:pPr>
              <w:pStyle w:val="Body"/>
              <w:ind w:firstLine="0"/>
            </w:pPr>
            <w:r w:rsidRPr="00A9295F">
              <w:rPr>
                <w:position w:val="-10"/>
              </w:rPr>
              <w:object w:dxaOrig="1280" w:dyaOrig="320" w14:anchorId="2939FF17">
                <v:shape id="_x0000_i1045" type="#_x0000_t75" style="width:64pt;height:15.5pt" o:ole="">
                  <v:imagedata r:id="rId55" o:title=""/>
                </v:shape>
                <o:OLEObject Type="Embed" ProgID="Equation.DSMT4" ShapeID="_x0000_i1045" DrawAspect="Content" ObjectID="_1788623298" r:id="rId56"/>
              </w:object>
            </w:r>
          </w:p>
        </w:tc>
        <w:tc>
          <w:tcPr>
            <w:tcW w:w="707" w:type="dxa"/>
            <w:shd w:val="clear" w:color="auto" w:fill="auto"/>
            <w:vAlign w:val="center"/>
          </w:tcPr>
          <w:p w14:paraId="478DB6F4" w14:textId="3B4CAAD0" w:rsidR="00072F8B" w:rsidRDefault="00072F8B" w:rsidP="00075D4C">
            <w:pPr>
              <w:pStyle w:val="Body"/>
              <w:ind w:firstLine="0"/>
              <w:jc w:val="right"/>
            </w:pPr>
            <w:r>
              <w:rPr>
                <w:rFonts w:hint="eastAsia"/>
              </w:rPr>
              <w:t>(16)</w:t>
            </w:r>
          </w:p>
        </w:tc>
      </w:tr>
    </w:tbl>
    <w:p w14:paraId="02498E8D" w14:textId="77777777" w:rsidR="000940B2" w:rsidRDefault="000940B2"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A06E3D" w14:paraId="76ECC3DB" w14:textId="77777777" w:rsidTr="00973A2E">
        <w:tc>
          <w:tcPr>
            <w:tcW w:w="4112" w:type="dxa"/>
            <w:shd w:val="clear" w:color="auto" w:fill="auto"/>
          </w:tcPr>
          <w:p w14:paraId="733A9DE9" w14:textId="249D859F" w:rsidR="00A06E3D" w:rsidRDefault="008529AF" w:rsidP="00075D4C">
            <w:pPr>
              <w:pStyle w:val="Body"/>
              <w:ind w:firstLine="0"/>
            </w:pPr>
            <w:r w:rsidRPr="008529AF">
              <w:rPr>
                <w:position w:val="-96"/>
              </w:rPr>
              <w:object w:dxaOrig="3100" w:dyaOrig="2020" w14:anchorId="34210E9E">
                <v:shape id="_x0000_i1046" type="#_x0000_t75" style="width:154.5pt;height:100.5pt" o:ole="">
                  <v:imagedata r:id="rId57" o:title=""/>
                </v:shape>
                <o:OLEObject Type="Embed" ProgID="Equation.DSMT4" ShapeID="_x0000_i1046" DrawAspect="Content" ObjectID="_1788623299" r:id="rId58"/>
              </w:object>
            </w:r>
          </w:p>
        </w:tc>
        <w:tc>
          <w:tcPr>
            <w:tcW w:w="423" w:type="dxa"/>
            <w:shd w:val="clear" w:color="auto" w:fill="auto"/>
            <w:vAlign w:val="center"/>
          </w:tcPr>
          <w:p w14:paraId="2AC8DDAB" w14:textId="6BCA5D8E" w:rsidR="00A06E3D" w:rsidRDefault="00A06E3D" w:rsidP="00FE1B89">
            <w:pPr>
              <w:pStyle w:val="Body"/>
              <w:ind w:firstLine="0"/>
            </w:pPr>
            <w:r>
              <w:rPr>
                <w:rFonts w:hint="eastAsia"/>
              </w:rPr>
              <w:t>(</w:t>
            </w:r>
            <w:r w:rsidR="00FE1B89">
              <w:rPr>
                <w:rFonts w:hint="eastAsia"/>
              </w:rPr>
              <w:t>17</w:t>
            </w:r>
            <w:r>
              <w:rPr>
                <w:rFonts w:hint="eastAsia"/>
              </w:rPr>
              <w:t>)</w:t>
            </w:r>
          </w:p>
        </w:tc>
      </w:tr>
    </w:tbl>
    <w:p w14:paraId="09D9F21D" w14:textId="77777777" w:rsidR="002B04DA" w:rsidRDefault="002B04DA" w:rsidP="00F533A3">
      <w:pPr>
        <w:pStyle w:val="Body"/>
        <w:ind w:firstLine="0"/>
      </w:pPr>
    </w:p>
    <w:p w14:paraId="282EDD3B" w14:textId="213A67BF" w:rsidR="009F075E" w:rsidRDefault="00084A87" w:rsidP="00F533A3">
      <w:pPr>
        <w:pStyle w:val="Body"/>
        <w:ind w:firstLine="0"/>
      </w:pPr>
      <w:r>
        <w:rPr>
          <w:rFonts w:hint="eastAsia"/>
        </w:rPr>
        <w:lastRenderedPageBreak/>
        <w:t xml:space="preserve">Here, </w:t>
      </w:r>
      <w:r w:rsidRPr="009A79E4">
        <w:rPr>
          <w:rFonts w:hint="eastAsia"/>
          <w:i/>
          <w:iCs/>
        </w:rPr>
        <w:t>P, Q, R</w:t>
      </w:r>
      <w:r>
        <w:rPr>
          <w:rFonts w:hint="eastAsia"/>
        </w:rPr>
        <w:t xml:space="preserve"> are the state covariance matrix, system noise covariance, and measurement noise covariance. </w:t>
      </w:r>
      <w:r w:rsidRPr="009A79E4">
        <w:rPr>
          <w:rFonts w:hint="eastAsia"/>
          <w:i/>
          <w:iCs/>
        </w:rPr>
        <w:t>F, H</w:t>
      </w:r>
      <w:r>
        <w:rPr>
          <w:rFonts w:hint="eastAsia"/>
        </w:rPr>
        <w:t xml:space="preserve"> are the </w:t>
      </w:r>
      <w:r>
        <w:t>Jacobian</w:t>
      </w:r>
      <w:r>
        <w:rPr>
          <w:rFonts w:hint="eastAsia"/>
        </w:rPr>
        <w:t xml:space="preserve"> matrices</w:t>
      </w:r>
      <w:r w:rsidR="00CE36FE">
        <w:rPr>
          <w:rFonts w:hint="eastAsia"/>
        </w:rPr>
        <w:t>.</w:t>
      </w:r>
      <w:r>
        <w:rPr>
          <w:rFonts w:hint="eastAsia"/>
        </w:rPr>
        <w:t xml:space="preserve"> Compared to </w:t>
      </w:r>
      <w:r>
        <w:t>conventional</w:t>
      </w:r>
      <w:r>
        <w:rPr>
          <w:rFonts w:hint="eastAsia"/>
        </w:rPr>
        <w:t xml:space="preserve"> EKF process, AEKF adaptively adjust the system noise covariance matrix (</w:t>
      </w:r>
      <w:r w:rsidRPr="009A79E4">
        <w:rPr>
          <w:rFonts w:hint="eastAsia"/>
          <w:i/>
          <w:iCs/>
        </w:rPr>
        <w:t>Q</w:t>
      </w:r>
      <w:r>
        <w:rPr>
          <w:rFonts w:hint="eastAsia"/>
        </w:rPr>
        <w:t>), by balancing the weight (</w:t>
      </w:r>
      <w:r w:rsidRPr="009A79E4">
        <w:rPr>
          <w:i/>
          <w:iCs/>
        </w:rPr>
        <w:t>ρ</w:t>
      </w:r>
      <w:r>
        <w:rPr>
          <w:rFonts w:hint="eastAsia"/>
        </w:rPr>
        <w:t xml:space="preserve">, set to 0.65) between the </w:t>
      </w:r>
      <w:r w:rsidRPr="009A79E4">
        <w:rPr>
          <w:rFonts w:hint="eastAsia"/>
          <w:i/>
          <w:iCs/>
        </w:rPr>
        <w:t>Q</w:t>
      </w:r>
      <w:r w:rsidRPr="009A79E4">
        <w:rPr>
          <w:rFonts w:hint="eastAsia"/>
          <w:i/>
          <w:iCs/>
          <w:vertAlign w:val="subscript"/>
        </w:rPr>
        <w:t>k-1</w:t>
      </w:r>
      <w:r>
        <w:rPr>
          <w:rFonts w:hint="eastAsia"/>
        </w:rPr>
        <w:t xml:space="preserve"> and the innovation (</w:t>
      </w:r>
      <w:r w:rsidRPr="009A79E4">
        <w:rPr>
          <w:rFonts w:hint="eastAsia"/>
          <w:i/>
          <w:iCs/>
        </w:rPr>
        <w:t>d</w:t>
      </w:r>
      <w:r w:rsidRPr="009A79E4">
        <w:rPr>
          <w:rFonts w:hint="eastAsia"/>
          <w:i/>
          <w:iCs/>
          <w:vertAlign w:val="subscript"/>
        </w:rPr>
        <w:t>k</w:t>
      </w:r>
      <w:r>
        <w:rPr>
          <w:rFonts w:hint="eastAsia"/>
        </w:rPr>
        <w:t>) term</w:t>
      </w:r>
      <w:r w:rsidR="008529AF">
        <w:rPr>
          <w:rFonts w:hint="eastAsia"/>
        </w:rPr>
        <w:t>.</w:t>
      </w:r>
    </w:p>
    <w:p w14:paraId="57A7FBA3" w14:textId="77777777" w:rsidR="00C55B90" w:rsidRDefault="00C55B90" w:rsidP="00F533A3">
      <w:pPr>
        <w:pStyle w:val="Body"/>
        <w:ind w:firstLine="0"/>
      </w:pP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243141">
        <w:tc>
          <w:tcPr>
            <w:tcW w:w="4112" w:type="dxa"/>
            <w:shd w:val="clear" w:color="auto" w:fill="auto"/>
          </w:tcPr>
          <w:p w14:paraId="1D3574B3" w14:textId="1ECB1BEA" w:rsidR="004F6148" w:rsidRPr="00256921" w:rsidRDefault="002D1854" w:rsidP="00075D4C">
            <w:pPr>
              <w:pStyle w:val="Body"/>
              <w:ind w:firstLine="0"/>
            </w:pPr>
            <w:r w:rsidRPr="00B5419F">
              <w:rPr>
                <w:position w:val="-76"/>
              </w:rPr>
              <w:object w:dxaOrig="4099" w:dyaOrig="6740" w14:anchorId="1EC5A59E">
                <v:shape id="_x0000_i1047" type="#_x0000_t75" style="width:205pt;height:337.5pt" o:ole="">
                  <v:imagedata r:id="rId59" o:title=""/>
                </v:shape>
                <o:OLEObject Type="Embed" ProgID="Equation.DSMT4" ShapeID="_x0000_i1047" DrawAspect="Content" ObjectID="_1788623300" r:id="rId60"/>
              </w:object>
            </w:r>
          </w:p>
        </w:tc>
        <w:tc>
          <w:tcPr>
            <w:tcW w:w="423" w:type="dxa"/>
            <w:shd w:val="clear" w:color="auto" w:fill="auto"/>
            <w:vAlign w:val="center"/>
          </w:tcPr>
          <w:p w14:paraId="26CAABA1" w14:textId="74EBAC25" w:rsidR="004F6148" w:rsidRDefault="004F6148" w:rsidP="00783DB9">
            <w:pPr>
              <w:pStyle w:val="Body"/>
              <w:ind w:firstLine="0"/>
              <w:jc w:val="center"/>
            </w:pPr>
            <w:r>
              <w:rPr>
                <w:rFonts w:hint="eastAsia"/>
              </w:rPr>
              <w:t>(1</w:t>
            </w:r>
            <w:r w:rsidR="0075204D">
              <w:rPr>
                <w:rFonts w:hint="eastAsia"/>
              </w:rPr>
              <w:t>8</w:t>
            </w:r>
            <w:r>
              <w:rPr>
                <w:rFonts w:hint="eastAsia"/>
              </w:rPr>
              <w:t>)</w:t>
            </w:r>
          </w:p>
        </w:tc>
      </w:tr>
      <w:tr w:rsidR="00D97186" w14:paraId="6A3833E1" w14:textId="77777777" w:rsidTr="00002235">
        <w:tc>
          <w:tcPr>
            <w:tcW w:w="4111" w:type="dxa"/>
            <w:shd w:val="clear" w:color="auto" w:fill="auto"/>
          </w:tcPr>
          <w:p w14:paraId="78A8BEC8" w14:textId="22B1F192" w:rsidR="00D97186" w:rsidRPr="00256921" w:rsidRDefault="002D1854" w:rsidP="00075D4C">
            <w:pPr>
              <w:pStyle w:val="Body"/>
              <w:ind w:firstLine="0"/>
            </w:pPr>
            <w:r w:rsidRPr="00346D10">
              <w:rPr>
                <w:position w:val="-170"/>
              </w:rPr>
              <w:object w:dxaOrig="2820" w:dyaOrig="3500" w14:anchorId="17DB80DA">
                <v:shape id="_x0000_i1048" type="#_x0000_t75" style="width:141pt;height:175.5pt" o:ole="">
                  <v:imagedata r:id="rId61" o:title=""/>
                </v:shape>
                <o:OLEObject Type="Embed" ProgID="Equation.DSMT4" ShapeID="_x0000_i1048" DrawAspect="Content" ObjectID="_1788623301" r:id="rId62"/>
              </w:object>
            </w:r>
          </w:p>
        </w:tc>
        <w:tc>
          <w:tcPr>
            <w:tcW w:w="424" w:type="dxa"/>
            <w:shd w:val="clear" w:color="auto" w:fill="auto"/>
            <w:vAlign w:val="center"/>
          </w:tcPr>
          <w:p w14:paraId="7CABE9E0" w14:textId="6024D748" w:rsidR="00D97186" w:rsidRDefault="00D97186" w:rsidP="00002235">
            <w:pPr>
              <w:pStyle w:val="Body"/>
              <w:ind w:firstLine="0"/>
              <w:jc w:val="center"/>
            </w:pPr>
            <w:r>
              <w:rPr>
                <w:rFonts w:hint="eastAsia"/>
              </w:rPr>
              <w:t>(1</w:t>
            </w:r>
            <w:r w:rsidR="0075204D">
              <w:rPr>
                <w:rFonts w:hint="eastAsia"/>
              </w:rPr>
              <w:t>9</w:t>
            </w:r>
            <w:r>
              <w:rPr>
                <w:rFonts w:hint="eastAsia"/>
              </w:rPr>
              <w:t>)</w:t>
            </w:r>
          </w:p>
        </w:tc>
      </w:tr>
    </w:tbl>
    <w:p w14:paraId="411946B1" w14:textId="1F4A47A2" w:rsidR="00D97186" w:rsidRDefault="00D97186" w:rsidP="00D97186">
      <w:pPr>
        <w:pStyle w:val="SectionTitle"/>
        <w:spacing w:line="240" w:lineRule="auto"/>
        <w:rPr>
          <w:sz w:val="20"/>
        </w:rPr>
      </w:pPr>
      <w:r w:rsidRPr="00666AD0">
        <w:rPr>
          <w:rFonts w:hint="eastAsia"/>
          <w:sz w:val="20"/>
        </w:rPr>
        <w:t xml:space="preserve">3. </w:t>
      </w:r>
      <w:r>
        <w:rPr>
          <w:rFonts w:hint="eastAsia"/>
          <w:sz w:val="20"/>
        </w:rPr>
        <w:t>Torque</w:t>
      </w:r>
      <w:r w:rsidR="007F1320">
        <w:rPr>
          <w:rFonts w:hint="eastAsia"/>
          <w:sz w:val="20"/>
        </w:rPr>
        <w:t xml:space="preserve"> </w:t>
      </w:r>
      <w:r>
        <w:rPr>
          <w:rFonts w:hint="eastAsia"/>
          <w:sz w:val="20"/>
        </w:rPr>
        <w:t>vectoring</w:t>
      </w:r>
      <w:r w:rsidR="007C645C">
        <w:rPr>
          <w:sz w:val="20"/>
        </w:rPr>
        <w:t xml:space="preserve"> SYSTEM </w:t>
      </w:r>
    </w:p>
    <w:p w14:paraId="694AE353" w14:textId="401615F6" w:rsidR="00D45470" w:rsidRDefault="007C645C" w:rsidP="00D45470">
      <w:pPr>
        <w:pStyle w:val="Equation"/>
        <w:widowControl w:val="0"/>
      </w:pPr>
      <w:r>
        <w:t xml:space="preserve">For the TV system, </w:t>
      </w:r>
      <w:r w:rsidR="00D45470" w:rsidRPr="00F52714">
        <w:t xml:space="preserve">an Adaptive Sliding Mode Control </w:t>
      </w:r>
      <w:r w:rsidR="00D45470" w:rsidRPr="00F52714">
        <w:t>(ASMC) approach is utilized for the yaw moment controller</w:t>
      </w:r>
      <w:r w:rsidR="00D45470">
        <w:rPr>
          <w:rFonts w:hint="eastAsia"/>
        </w:rPr>
        <w:t xml:space="preserve"> </w:t>
      </w:r>
      <w:r w:rsidR="00D45470" w:rsidRPr="00F52714">
        <w:t xml:space="preserve">to ensure robustness. </w:t>
      </w:r>
      <w:r w:rsidR="00C33C34">
        <w:rPr>
          <w:rFonts w:hint="eastAsia"/>
        </w:rPr>
        <w:t>There are s</w:t>
      </w:r>
      <w:r w:rsidR="00D45470" w:rsidRPr="00F52714">
        <w:t>everal techniques reduc</w:t>
      </w:r>
      <w:r w:rsidR="00C33C34">
        <w:rPr>
          <w:rFonts w:hint="eastAsia"/>
        </w:rPr>
        <w:t>ing</w:t>
      </w:r>
      <w:r w:rsidR="00D45470" w:rsidRPr="00F52714">
        <w:t xml:space="preserve"> chattering</w:t>
      </w:r>
      <w:r w:rsidR="00D02054">
        <w:rPr>
          <w:rFonts w:hint="eastAsia"/>
        </w:rPr>
        <w:t xml:space="preserve"> problem</w:t>
      </w:r>
      <w:r w:rsidR="00D45470" w:rsidRPr="00F52714">
        <w:t xml:space="preserve">, </w:t>
      </w:r>
      <w:r w:rsidR="003D58B8">
        <w:rPr>
          <w:rFonts w:hint="eastAsia"/>
        </w:rPr>
        <w:t xml:space="preserve">such as incorporating a </w:t>
      </w:r>
      <w:r w:rsidR="00D45470" w:rsidRPr="00F52714">
        <w:t xml:space="preserve">low-pass filter or replacing the signum function with a saturation function. While adding a low-pass filter can </w:t>
      </w:r>
      <w:r w:rsidR="00B83F5C">
        <w:rPr>
          <w:rFonts w:hint="eastAsia"/>
        </w:rPr>
        <w:t xml:space="preserve">help minimize </w:t>
      </w:r>
      <w:r w:rsidR="00D45470" w:rsidRPr="00F52714">
        <w:t>chattering, it negatively</w:t>
      </w:r>
      <w:r w:rsidR="00E20140">
        <w:rPr>
          <w:rFonts w:hint="eastAsia"/>
        </w:rPr>
        <w:t xml:space="preserve"> affect</w:t>
      </w:r>
      <w:r w:rsidR="00D45470" w:rsidRPr="00F52714">
        <w:t>s the controller’s performance (</w:t>
      </w:r>
      <w:r w:rsidR="00E20436">
        <w:rPr>
          <w:rFonts w:hint="eastAsia"/>
        </w:rPr>
        <w:t>D</w:t>
      </w:r>
      <w:r w:rsidR="00D45470" w:rsidRPr="00F52714">
        <w:t xml:space="preserve">e Carvalho Pinheiro </w:t>
      </w:r>
      <w:r w:rsidR="00D45470" w:rsidRPr="005C4BD2">
        <w:rPr>
          <w:i/>
          <w:iCs/>
        </w:rPr>
        <w:t>et al.,</w:t>
      </w:r>
      <w:r w:rsidR="00D45470" w:rsidRPr="00F52714">
        <w:t xml:space="preserve"> 2023). Therefore, </w:t>
      </w:r>
      <w:r w:rsidR="0030754C">
        <w:rPr>
          <w:rFonts w:hint="eastAsia"/>
        </w:rPr>
        <w:t xml:space="preserve">this study employs </w:t>
      </w:r>
      <w:r w:rsidR="00D45470" w:rsidRPr="00F52714">
        <w:t xml:space="preserve">the </w:t>
      </w:r>
      <w:r w:rsidR="007E4CB8">
        <w:rPr>
          <w:rFonts w:hint="eastAsia"/>
        </w:rPr>
        <w:t>saturation</w:t>
      </w:r>
      <w:r w:rsidR="00D45470" w:rsidRPr="00F52714">
        <w:t xml:space="preserve"> function along</w:t>
      </w:r>
      <w:r w:rsidR="00416938">
        <w:rPr>
          <w:rFonts w:hint="eastAsia"/>
        </w:rPr>
        <w:t xml:space="preserve"> with</w:t>
      </w:r>
      <w:r w:rsidR="00D45470" w:rsidRPr="00F52714">
        <w:t xml:space="preserve"> the adaptive switching gain to mitigate chattering</w:t>
      </w:r>
      <w:r w:rsidR="00BE5B38">
        <w:rPr>
          <w:rFonts w:hint="eastAsia"/>
        </w:rPr>
        <w:t xml:space="preserve"> problem</w:t>
      </w:r>
      <w:r w:rsidR="00D45470" w:rsidRPr="00F52714">
        <w:t>.</w:t>
      </w:r>
    </w:p>
    <w:p w14:paraId="197041A2" w14:textId="77777777" w:rsidR="00D45470" w:rsidRPr="00D45470" w:rsidRDefault="00D45470" w:rsidP="00D45470">
      <w:pPr>
        <w:pStyle w:val="Equation"/>
        <w:widowControl w:val="0"/>
      </w:pPr>
    </w:p>
    <w:p w14:paraId="01B9D377" w14:textId="453532E4"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p>
    <w:p w14:paraId="62A91A6D" w14:textId="77777777" w:rsidR="0012013A" w:rsidRDefault="0012013A" w:rsidP="00D97186">
      <w:pPr>
        <w:pStyle w:val="Body"/>
        <w:ind w:firstLine="0"/>
      </w:pPr>
    </w:p>
    <w:p w14:paraId="5B8449BC" w14:textId="77777777" w:rsidR="00D97186" w:rsidRDefault="00D97186" w:rsidP="00A32211">
      <w:pPr>
        <w:pStyle w:val="Body"/>
        <w:ind w:firstLine="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7E4CB8">
        <w:tc>
          <w:tcPr>
            <w:tcW w:w="3985" w:type="dxa"/>
            <w:shd w:val="clear" w:color="auto" w:fill="auto"/>
          </w:tcPr>
          <w:p w14:paraId="0AFBB6C3" w14:textId="77777777" w:rsidR="00D97186" w:rsidRDefault="00D97186" w:rsidP="00075D4C">
            <w:pPr>
              <w:pStyle w:val="Body"/>
              <w:ind w:firstLine="0"/>
            </w:pPr>
            <w:r w:rsidRPr="001F7642">
              <w:rPr>
                <w:position w:val="-10"/>
              </w:rPr>
              <w:object w:dxaOrig="960" w:dyaOrig="300" w14:anchorId="43B5461B">
                <v:shape id="_x0000_i1049" type="#_x0000_t75" style="width:48pt;height:15.5pt" o:ole="">
                  <v:imagedata r:id="rId63" o:title=""/>
                </v:shape>
                <o:OLEObject Type="Embed" ProgID="Equation.DSMT4" ShapeID="_x0000_i1049" DrawAspect="Content" ObjectID="_1788623302" r:id="rId64"/>
              </w:object>
            </w:r>
          </w:p>
        </w:tc>
        <w:tc>
          <w:tcPr>
            <w:tcW w:w="550" w:type="dxa"/>
            <w:shd w:val="clear" w:color="auto" w:fill="auto"/>
            <w:vAlign w:val="center"/>
          </w:tcPr>
          <w:p w14:paraId="759F0EA9" w14:textId="373B1132" w:rsidR="00D97186" w:rsidRDefault="00D97186" w:rsidP="00075D4C">
            <w:pPr>
              <w:pStyle w:val="Body"/>
              <w:ind w:firstLine="0"/>
              <w:jc w:val="right"/>
            </w:pPr>
            <w:r>
              <w:rPr>
                <w:rFonts w:hint="eastAsia"/>
              </w:rPr>
              <w:t>(2</w:t>
            </w:r>
            <w:r w:rsidR="00CB76D2">
              <w:rPr>
                <w:rFonts w:hint="eastAsia"/>
              </w:rPr>
              <w:t>0</w:t>
            </w:r>
            <w:r>
              <w:rPr>
                <w:rFonts w:hint="eastAsia"/>
              </w:rPr>
              <w:t>)</w:t>
            </w:r>
          </w:p>
        </w:tc>
      </w:tr>
    </w:tbl>
    <w:p w14:paraId="1A65DDE5" w14:textId="77777777" w:rsidR="00D97186" w:rsidRDefault="00D97186" w:rsidP="00D97186">
      <w:pPr>
        <w:pStyle w:val="Body"/>
        <w:ind w:firstLine="0"/>
      </w:pPr>
    </w:p>
    <w:p w14:paraId="10B86E48" w14:textId="125BB6D8" w:rsidR="004406E2" w:rsidRPr="004406E2" w:rsidRDefault="00731F10" w:rsidP="008A1D8B">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311A8C">
        <w:rPr>
          <w:rFonts w:hint="eastAsia"/>
          <w:i/>
          <w:iCs/>
        </w:rPr>
        <w:t>S</w:t>
      </w:r>
      <w:r>
        <w:rPr>
          <w:rFonts w:hint="eastAsia"/>
        </w:rPr>
        <w:t xml:space="preserve"> = 0 under the </w:t>
      </w:r>
      <w:r>
        <w:t>assumption</w:t>
      </w:r>
      <w:r>
        <w:rPr>
          <w:rFonts w:hint="eastAsia"/>
        </w:rPr>
        <w:t xml:space="preserve"> of no disturbances and can be determined by imposing derivation of </w:t>
      </w:r>
      <w:r w:rsidRPr="00D31C95">
        <w:rPr>
          <w:rFonts w:hint="eastAsia"/>
          <w:i/>
          <w:iCs/>
        </w:rPr>
        <w:t>S</w:t>
      </w:r>
      <w:r>
        <w:rPr>
          <w:rFonts w:hint="eastAsia"/>
          <w:i/>
          <w:iCs/>
        </w:rPr>
        <w:t xml:space="preserve"> </w:t>
      </w:r>
      <w:r>
        <w:rPr>
          <w:rFonts w:hint="eastAsia"/>
        </w:rPr>
        <w:t xml:space="preserve">is zero. </w:t>
      </w:r>
      <w:r w:rsidR="004406E2">
        <w:rPr>
          <w:rFonts w:hint="eastAsia"/>
        </w:rPr>
        <w:t>Meanwhile, d</w:t>
      </w:r>
      <w:r w:rsidR="004406E2">
        <w:t>erivation</w:t>
      </w:r>
      <w:r w:rsidR="004406E2">
        <w:rPr>
          <w:rFonts w:hint="eastAsia"/>
        </w:rPr>
        <w:t xml:space="preserve"> of yaw rate is defined in </w:t>
      </w:r>
      <w:r w:rsidR="004406E2">
        <w:t>Eq. (</w:t>
      </w:r>
      <w:r w:rsidR="004406E2">
        <w:rPr>
          <w:rFonts w:hint="eastAsia"/>
        </w:rPr>
        <w:t xml:space="preserve">3). This can be partitioned into two components: one is </w:t>
      </w:r>
      <w:r w:rsidR="004406E2" w:rsidRPr="00362AC5">
        <w:rPr>
          <w:rFonts w:hint="eastAsia"/>
          <w:i/>
          <w:iCs/>
        </w:rPr>
        <w:t>M</w:t>
      </w:r>
      <w:r w:rsidR="004406E2" w:rsidRPr="00362AC5">
        <w:rPr>
          <w:rFonts w:hint="eastAsia"/>
          <w:i/>
          <w:iCs/>
          <w:vertAlign w:val="subscript"/>
        </w:rPr>
        <w:t>x</w:t>
      </w:r>
      <w:r w:rsidR="004406E2">
        <w:rPr>
          <w:rFonts w:hint="eastAsia"/>
        </w:rPr>
        <w:t xml:space="preserve">, which </w:t>
      </w:r>
      <w:r w:rsidR="004406E2">
        <w:t>consist</w:t>
      </w:r>
      <w:r w:rsidR="004406E2">
        <w:rPr>
          <w:rFonts w:hint="eastAsia"/>
        </w:rPr>
        <w:t xml:space="preserve"> of </w:t>
      </w:r>
      <w:r w:rsidR="004406E2" w:rsidRPr="00362AC5">
        <w:rPr>
          <w:rFonts w:hint="eastAsia"/>
          <w:i/>
          <w:iCs/>
        </w:rPr>
        <w:t>F</w:t>
      </w:r>
      <w:r w:rsidR="004406E2" w:rsidRPr="00362AC5">
        <w:rPr>
          <w:rFonts w:hint="eastAsia"/>
          <w:i/>
          <w:iCs/>
          <w:vertAlign w:val="subscript"/>
        </w:rPr>
        <w:t>x</w:t>
      </w:r>
      <w:r w:rsidR="004406E2">
        <w:rPr>
          <w:rFonts w:hint="eastAsia"/>
        </w:rPr>
        <w:t xml:space="preserve">, </w:t>
      </w:r>
      <w:r w:rsidR="000F48AA">
        <w:rPr>
          <w:rFonts w:hint="eastAsia"/>
        </w:rPr>
        <w:t>a</w:t>
      </w:r>
      <w:r w:rsidR="004406E2">
        <w:rPr>
          <w:rFonts w:hint="eastAsia"/>
        </w:rPr>
        <w:t>nd the other is</w:t>
      </w:r>
      <w:r w:rsidR="004406E2" w:rsidRPr="00362AC5">
        <w:rPr>
          <w:rFonts w:hint="eastAsia"/>
          <w:i/>
          <w:iCs/>
        </w:rPr>
        <w:t xml:space="preserve"> M</w:t>
      </w:r>
      <w:r w:rsidR="004406E2">
        <w:rPr>
          <w:rFonts w:hint="eastAsia"/>
          <w:i/>
          <w:iCs/>
          <w:vertAlign w:val="subscript"/>
        </w:rPr>
        <w:t>y</w:t>
      </w:r>
      <w:r w:rsidR="004406E2">
        <w:rPr>
          <w:rFonts w:hint="eastAsia"/>
        </w:rPr>
        <w:t>, which consists of</w:t>
      </w:r>
      <w:r w:rsidR="004406E2" w:rsidRPr="00362AC5">
        <w:rPr>
          <w:rFonts w:hint="eastAsia"/>
          <w:i/>
          <w:iCs/>
        </w:rPr>
        <w:t xml:space="preserve"> </w:t>
      </w:r>
      <w:r w:rsidR="004406E2">
        <w:rPr>
          <w:rFonts w:hint="eastAsia"/>
          <w:i/>
          <w:iCs/>
        </w:rPr>
        <w:t>F</w:t>
      </w:r>
      <w:r w:rsidR="004406E2">
        <w:rPr>
          <w:rFonts w:hint="eastAsia"/>
          <w:i/>
          <w:iCs/>
          <w:vertAlign w:val="subscript"/>
        </w:rPr>
        <w:t>y</w:t>
      </w:r>
      <w:r w:rsidR="004406E2">
        <w:rPr>
          <w:rFonts w:hint="eastAsia"/>
        </w:rPr>
        <w:t xml:space="preserve">, as </w:t>
      </w:r>
      <w:r w:rsidR="004406E2">
        <w:t>described in</w:t>
      </w:r>
      <w:r w:rsidR="004406E2">
        <w:rPr>
          <w:rFonts w:hint="eastAsia"/>
        </w:rPr>
        <w:t xml:space="preserve"> the following</w:t>
      </w:r>
      <w:r w:rsidR="000F48AA">
        <w:rPr>
          <w:rFonts w:hint="eastAsia"/>
        </w:rPr>
        <w:t xml:space="preserve"> equations</w:t>
      </w:r>
      <w:r w:rsidR="004406E2">
        <w:rPr>
          <w:rFonts w:hint="eastAsia"/>
        </w:rPr>
        <w:t>:</w:t>
      </w:r>
    </w:p>
    <w:p w14:paraId="46D10C79" w14:textId="77777777" w:rsidR="00D97186" w:rsidRPr="000F48AA" w:rsidRDefault="00D97186" w:rsidP="00D97186">
      <w:pPr>
        <w:pStyle w:val="Body"/>
        <w:ind w:firstLine="0"/>
      </w:pPr>
    </w:p>
    <w:tbl>
      <w:tblPr>
        <w:tblW w:w="0" w:type="auto"/>
        <w:tblLook w:val="04A0" w:firstRow="1" w:lastRow="0" w:firstColumn="1" w:lastColumn="0" w:noHBand="0" w:noVBand="1"/>
      </w:tblPr>
      <w:tblGrid>
        <w:gridCol w:w="3985"/>
        <w:gridCol w:w="550"/>
      </w:tblGrid>
      <w:tr w:rsidR="007E4CB8" w14:paraId="7A7C02D7" w14:textId="77777777" w:rsidTr="00075D4C">
        <w:tc>
          <w:tcPr>
            <w:tcW w:w="4361" w:type="dxa"/>
            <w:shd w:val="clear" w:color="auto" w:fill="auto"/>
          </w:tcPr>
          <w:p w14:paraId="514285C8" w14:textId="3034A35F" w:rsidR="007E4CB8" w:rsidRPr="00C07AB2" w:rsidRDefault="007E4CB8" w:rsidP="00075D4C">
            <w:pPr>
              <w:pStyle w:val="Body"/>
              <w:ind w:firstLine="0"/>
            </w:pPr>
            <w:r w:rsidRPr="00A0672F">
              <w:rPr>
                <w:position w:val="-10"/>
              </w:rPr>
              <w:object w:dxaOrig="1280" w:dyaOrig="340" w14:anchorId="3F977372">
                <v:shape id="_x0000_i1050" type="#_x0000_t75" style="width:64pt;height:16.5pt" o:ole="">
                  <v:imagedata r:id="rId65" o:title=""/>
                </v:shape>
                <o:OLEObject Type="Embed" ProgID="Equation.DSMT4" ShapeID="_x0000_i1050" DrawAspect="Content" ObjectID="_1788623303" r:id="rId66"/>
              </w:object>
            </w:r>
          </w:p>
        </w:tc>
        <w:tc>
          <w:tcPr>
            <w:tcW w:w="514" w:type="dxa"/>
            <w:shd w:val="clear" w:color="auto" w:fill="auto"/>
            <w:vAlign w:val="center"/>
          </w:tcPr>
          <w:p w14:paraId="00132B97" w14:textId="2B001FA6" w:rsidR="007E4CB8" w:rsidRDefault="007E4CB8" w:rsidP="00075D4C">
            <w:pPr>
              <w:pStyle w:val="Body"/>
              <w:ind w:firstLine="0"/>
              <w:jc w:val="right"/>
            </w:pPr>
            <w:r>
              <w:rPr>
                <w:rFonts w:hint="eastAsia"/>
              </w:rPr>
              <w:t>(21)</w:t>
            </w:r>
          </w:p>
        </w:tc>
      </w:tr>
      <w:tr w:rsidR="00D97186" w14:paraId="4DE69481" w14:textId="77777777" w:rsidTr="00075D4C">
        <w:tc>
          <w:tcPr>
            <w:tcW w:w="4361" w:type="dxa"/>
            <w:shd w:val="clear" w:color="auto" w:fill="auto"/>
          </w:tcPr>
          <w:p w14:paraId="09B46622" w14:textId="77777777" w:rsidR="00E15559" w:rsidRDefault="00E15559" w:rsidP="00075D4C">
            <w:pPr>
              <w:pStyle w:val="Body"/>
              <w:ind w:firstLine="0"/>
            </w:pPr>
          </w:p>
          <w:p w14:paraId="5CD8668E" w14:textId="7184AB81" w:rsidR="00D97186" w:rsidRDefault="00D97186" w:rsidP="00075D4C">
            <w:pPr>
              <w:pStyle w:val="Body"/>
              <w:ind w:firstLine="0"/>
            </w:pPr>
            <w:r w:rsidRPr="00C07AB2">
              <w:rPr>
                <w:position w:val="-44"/>
              </w:rPr>
              <w:object w:dxaOrig="3460" w:dyaOrig="960" w14:anchorId="16C89FC4">
                <v:shape id="_x0000_i1051" type="#_x0000_t75" style="width:172.5pt;height:48pt" o:ole="">
                  <v:imagedata r:id="rId67" o:title=""/>
                </v:shape>
                <o:OLEObject Type="Embed" ProgID="Equation.DSMT4" ShapeID="_x0000_i1051" DrawAspect="Content" ObjectID="_1788623304" r:id="rId68"/>
              </w:object>
            </w:r>
          </w:p>
        </w:tc>
        <w:tc>
          <w:tcPr>
            <w:tcW w:w="514" w:type="dxa"/>
            <w:shd w:val="clear" w:color="auto" w:fill="auto"/>
            <w:vAlign w:val="center"/>
          </w:tcPr>
          <w:p w14:paraId="74E3454D" w14:textId="16DDF843" w:rsidR="00D97186" w:rsidRDefault="00D97186" w:rsidP="00075D4C">
            <w:pPr>
              <w:pStyle w:val="Body"/>
              <w:ind w:firstLine="0"/>
              <w:jc w:val="right"/>
            </w:pPr>
            <w:r>
              <w:rPr>
                <w:rFonts w:hint="eastAsia"/>
              </w:rPr>
              <w:t>(2</w:t>
            </w:r>
            <w:r w:rsidR="004E658B">
              <w:rPr>
                <w:rFonts w:hint="eastAsia"/>
              </w:rPr>
              <w:t>2</w:t>
            </w:r>
            <w:r>
              <w:rPr>
                <w:rFonts w:hint="eastAsia"/>
              </w:rPr>
              <w:t>)</w:t>
            </w:r>
          </w:p>
        </w:tc>
      </w:tr>
      <w:tr w:rsidR="00A01630" w14:paraId="2CA9C4CE" w14:textId="77777777" w:rsidTr="00075D4C">
        <w:tc>
          <w:tcPr>
            <w:tcW w:w="4361" w:type="dxa"/>
            <w:shd w:val="clear" w:color="auto" w:fill="auto"/>
          </w:tcPr>
          <w:p w14:paraId="13D81A94" w14:textId="268AE06C" w:rsidR="00A01630" w:rsidRPr="00C07AB2" w:rsidRDefault="00A01630" w:rsidP="00075D4C">
            <w:pPr>
              <w:pStyle w:val="Body"/>
              <w:ind w:firstLine="0"/>
            </w:pPr>
            <w:r>
              <w:rPr>
                <w:position w:val="-46"/>
              </w:rPr>
              <w:object w:dxaOrig="3540" w:dyaOrig="999" w14:anchorId="633FED99">
                <v:shape id="_x0000_i1052" type="#_x0000_t75" style="width:178pt;height:51pt" o:ole="">
                  <v:imagedata r:id="rId69" o:title=""/>
                </v:shape>
                <o:OLEObject Type="Embed" ProgID="Equation.DSMT4" ShapeID="_x0000_i1052" DrawAspect="Content" ObjectID="_1788623305" r:id="rId70"/>
              </w:object>
            </w:r>
          </w:p>
        </w:tc>
        <w:tc>
          <w:tcPr>
            <w:tcW w:w="514" w:type="dxa"/>
            <w:shd w:val="clear" w:color="auto" w:fill="auto"/>
            <w:vAlign w:val="center"/>
          </w:tcPr>
          <w:p w14:paraId="648064D9" w14:textId="5B80FADE" w:rsidR="00A01630" w:rsidRDefault="00A01630" w:rsidP="00075D4C">
            <w:pPr>
              <w:pStyle w:val="Body"/>
              <w:ind w:firstLine="0"/>
              <w:jc w:val="right"/>
            </w:pPr>
            <w:r>
              <w:rPr>
                <w:rFonts w:hint="eastAsia"/>
              </w:rPr>
              <w:t>(23)</w:t>
            </w:r>
          </w:p>
        </w:tc>
      </w:tr>
    </w:tbl>
    <w:p w14:paraId="10F70D20" w14:textId="77777777" w:rsidR="00D97186" w:rsidRDefault="00D97186" w:rsidP="00D97186">
      <w:pPr>
        <w:pStyle w:val="Body"/>
        <w:ind w:firstLine="0"/>
      </w:pPr>
    </w:p>
    <w:p w14:paraId="7225D722" w14:textId="2FBFA5F1" w:rsidR="00D97186" w:rsidRDefault="00D97186" w:rsidP="00D97186">
      <w:pPr>
        <w:pStyle w:val="Body"/>
        <w:ind w:firstLine="0"/>
      </w:pPr>
      <w:r>
        <w:rPr>
          <w:rFonts w:hint="eastAsia"/>
        </w:rPr>
        <w:t xml:space="preserve">Using above equations, </w:t>
      </w:r>
      <w:r w:rsidR="002E20E1">
        <w:rPr>
          <w:rFonts w:hint="eastAsia"/>
        </w:rPr>
        <w:t xml:space="preserve">the </w:t>
      </w:r>
      <w:r w:rsidR="000D1782">
        <w:rPr>
          <w:rFonts w:hint="eastAsia"/>
        </w:rPr>
        <w:t>derivati</w:t>
      </w:r>
      <w:r w:rsidR="002E20E1">
        <w:rPr>
          <w:rFonts w:hint="eastAsia"/>
        </w:rPr>
        <w:t>ve</w:t>
      </w:r>
      <w:r w:rsidR="000D1782">
        <w:rPr>
          <w:rFonts w:hint="eastAsia"/>
        </w:rPr>
        <w:t xml:space="preserve">s of </w:t>
      </w:r>
      <w:r w:rsidR="000D1782" w:rsidRPr="00311A8C">
        <w:rPr>
          <w:rFonts w:hint="eastAsia"/>
          <w:i/>
          <w:iCs/>
        </w:rPr>
        <w:t>S</w:t>
      </w:r>
      <w:r w:rsidR="000D1782">
        <w:rPr>
          <w:rFonts w:hint="eastAsia"/>
        </w:rPr>
        <w:t xml:space="preserve"> </w:t>
      </w:r>
      <w:r>
        <w:rPr>
          <w:rFonts w:hint="eastAsia"/>
        </w:rPr>
        <w:t>can be substituted as follows:</w:t>
      </w:r>
    </w:p>
    <w:p w14:paraId="093E8626" w14:textId="77777777" w:rsidR="00AE445D" w:rsidRDefault="00AE445D"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075D4C">
        <w:tc>
          <w:tcPr>
            <w:tcW w:w="4361" w:type="dxa"/>
            <w:shd w:val="clear" w:color="auto" w:fill="auto"/>
          </w:tcPr>
          <w:bookmarkStart w:id="11" w:name="_Hlk175695064"/>
          <w:p w14:paraId="30BB2611" w14:textId="77777777" w:rsidR="00D97186" w:rsidRDefault="00D97186" w:rsidP="00075D4C">
            <w:pPr>
              <w:pStyle w:val="Body"/>
              <w:ind w:firstLine="0"/>
            </w:pPr>
            <w:r w:rsidRPr="001F3F68">
              <w:rPr>
                <w:position w:val="-26"/>
              </w:rPr>
              <w:object w:dxaOrig="2740" w:dyaOrig="600" w14:anchorId="56863C88">
                <v:shape id="_x0000_i1053" type="#_x0000_t75" style="width:137pt;height:30pt" o:ole="">
                  <v:imagedata r:id="rId71" o:title=""/>
                </v:shape>
                <o:OLEObject Type="Embed" ProgID="Equation.DSMT4" ShapeID="_x0000_i1053" DrawAspect="Content" ObjectID="_1788623306" r:id="rId72"/>
              </w:object>
            </w:r>
            <w:bookmarkEnd w:id="11"/>
          </w:p>
        </w:tc>
        <w:tc>
          <w:tcPr>
            <w:tcW w:w="514" w:type="dxa"/>
            <w:shd w:val="clear" w:color="auto" w:fill="auto"/>
            <w:vAlign w:val="center"/>
          </w:tcPr>
          <w:p w14:paraId="16B0379D" w14:textId="1DF2813F" w:rsidR="00D97186" w:rsidRDefault="00D97186" w:rsidP="00075D4C">
            <w:pPr>
              <w:pStyle w:val="Body"/>
              <w:ind w:firstLine="0"/>
              <w:jc w:val="right"/>
            </w:pPr>
            <w:r>
              <w:rPr>
                <w:rFonts w:hint="eastAsia"/>
              </w:rPr>
              <w:t>(2</w:t>
            </w:r>
            <w:r w:rsidR="00AE445D">
              <w:rPr>
                <w:rFonts w:hint="eastAsia"/>
              </w:rPr>
              <w:t>4</w:t>
            </w:r>
            <w:r>
              <w:rPr>
                <w:rFonts w:hint="eastAsia"/>
              </w:rPr>
              <w:t>)</w:t>
            </w:r>
          </w:p>
        </w:tc>
      </w:tr>
    </w:tbl>
    <w:p w14:paraId="3EB92604" w14:textId="77777777" w:rsidR="00281944" w:rsidRDefault="00281944" w:rsidP="00D97186">
      <w:pPr>
        <w:pStyle w:val="Body"/>
        <w:ind w:firstLine="0"/>
      </w:pPr>
    </w:p>
    <w:p w14:paraId="1DDC696A" w14:textId="36D57136"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sidR="00AA690F">
        <w:rPr>
          <w:rFonts w:hint="eastAsia"/>
        </w:rPr>
        <w:t xml:space="preserve"> </w:t>
      </w:r>
      <w:r>
        <w:rPr>
          <w:rFonts w:hint="eastAsia"/>
        </w:rPr>
        <w:t>is added to re</w:t>
      </w:r>
      <w:r>
        <w:t>present</w:t>
      </w:r>
      <w:r>
        <w:rPr>
          <w:rFonts w:hint="eastAsia"/>
        </w:rPr>
        <w:t xml:space="preserve"> disturbances</w:t>
      </w:r>
      <w:r w:rsidR="00A7001F">
        <w:rPr>
          <w:rFonts w:hint="eastAsia"/>
        </w:rPr>
        <w:t xml:space="preserve">.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w:t>
      </w:r>
      <w:r w:rsidR="00BB6ABF">
        <w:rPr>
          <w:rFonts w:hint="eastAsia"/>
        </w:rPr>
        <w:t>5</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2" w:name="_Hlk176293394"/>
      <w:r w:rsidRPr="00D678F9">
        <w:t>Goggia</w:t>
      </w:r>
      <w:r>
        <w:rPr>
          <w:rFonts w:hint="eastAsia"/>
        </w:rPr>
        <w:t xml:space="preserve"> et al., 2014</w:t>
      </w:r>
      <w:bookmarkEnd w:id="12"/>
      <w:r>
        <w:rPr>
          <w:rFonts w:hint="eastAsia"/>
        </w:rPr>
        <w:t>).</w:t>
      </w: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075D4C">
            <w:pPr>
              <w:pStyle w:val="Body"/>
              <w:ind w:firstLine="0"/>
            </w:pPr>
            <w:r w:rsidRPr="00522E4A">
              <w:rPr>
                <w:position w:val="-12"/>
              </w:rPr>
              <w:object w:dxaOrig="920" w:dyaOrig="320" w14:anchorId="0224F354">
                <v:shape id="_x0000_i1054" type="#_x0000_t75" style="width:46pt;height:16.5pt" o:ole="">
                  <v:imagedata r:id="rId73" o:title=""/>
                </v:shape>
                <o:OLEObject Type="Embed" ProgID="Equation.DSMT4" ShapeID="_x0000_i1054" DrawAspect="Content" ObjectID="_1788623307" r:id="rId74"/>
              </w:object>
            </w:r>
          </w:p>
        </w:tc>
        <w:tc>
          <w:tcPr>
            <w:tcW w:w="567" w:type="dxa"/>
            <w:shd w:val="clear" w:color="auto" w:fill="auto"/>
            <w:vAlign w:val="center"/>
          </w:tcPr>
          <w:p w14:paraId="3F58AD52" w14:textId="0220E932" w:rsidR="00D97186" w:rsidRDefault="00D97186" w:rsidP="00075D4C">
            <w:pPr>
              <w:pStyle w:val="Body"/>
              <w:ind w:firstLine="0"/>
              <w:jc w:val="right"/>
            </w:pPr>
            <w:r>
              <w:rPr>
                <w:rFonts w:hint="eastAsia"/>
              </w:rPr>
              <w:t>(2</w:t>
            </w:r>
            <w:r w:rsidR="00937815">
              <w:rPr>
                <w:rFonts w:hint="eastAsia"/>
              </w:rPr>
              <w:t>5</w:t>
            </w:r>
            <w:r>
              <w:rPr>
                <w:rFonts w:hint="eastAsia"/>
              </w:rPr>
              <w:t>)</w:t>
            </w:r>
          </w:p>
        </w:tc>
      </w:tr>
    </w:tbl>
    <w:p w14:paraId="77AEA8B0" w14:textId="77777777" w:rsidR="00D97186" w:rsidRDefault="00D97186" w:rsidP="00D97186">
      <w:pPr>
        <w:pStyle w:val="Body"/>
        <w:ind w:firstLine="0"/>
      </w:pPr>
    </w:p>
    <w:p w14:paraId="028A6E23" w14:textId="2D173B43" w:rsidR="00D97186" w:rsidRDefault="00702D9E" w:rsidP="00D97186">
      <w:pPr>
        <w:pStyle w:val="Body"/>
        <w:ind w:firstLine="0"/>
      </w:pPr>
      <w:r>
        <w:rPr>
          <w:rFonts w:hint="eastAsia"/>
        </w:rPr>
        <w:t>S</w:t>
      </w:r>
      <w:r w:rsidR="00D97186">
        <w:t>ignum</w:t>
      </w:r>
      <w:r w:rsidR="00D97186">
        <w:rPr>
          <w:rFonts w:hint="eastAsia"/>
        </w:rPr>
        <w:t xml:space="preserve"> function is incorporated into the control input as a switching term. However, the signum function can be replaced by a saturation function</w:t>
      </w:r>
      <w:r w:rsidR="009B6E79">
        <w:rPr>
          <w:rFonts w:hint="eastAsia"/>
        </w:rPr>
        <w:t xml:space="preserve"> to reduce the chattering phenomenon</w:t>
      </w:r>
      <w:r w:rsidR="008C1D56">
        <w:rPr>
          <w:rFonts w:hint="eastAsia"/>
        </w:rPr>
        <w:t xml:space="preserve"> </w:t>
      </w:r>
      <w:r w:rsidR="00B7788E">
        <w:rPr>
          <w:rFonts w:hint="eastAsia"/>
        </w:rPr>
        <w:t xml:space="preserve">(Truong </w:t>
      </w:r>
      <w:r w:rsidR="00B7788E" w:rsidRPr="00FB7040">
        <w:rPr>
          <w:rFonts w:hint="eastAsia"/>
          <w:i/>
          <w:iCs/>
        </w:rPr>
        <w:t>et al</w:t>
      </w:r>
      <w:r w:rsidR="00B7788E">
        <w:rPr>
          <w:rFonts w:hint="eastAsia"/>
        </w:rPr>
        <w:t>., 2013)</w:t>
      </w:r>
      <w:r w:rsidR="00DB2872">
        <w:rPr>
          <w:rFonts w:hint="eastAsia"/>
        </w:rPr>
        <w:t>. Consequently,</w:t>
      </w:r>
      <w:r w:rsidR="00B7788E">
        <w:rPr>
          <w:rFonts w:hint="eastAsia"/>
        </w:rPr>
        <w:t xml:space="preserve"> </w:t>
      </w:r>
      <w:r w:rsidR="00BD6229">
        <w:rPr>
          <w:rFonts w:hint="eastAsia"/>
        </w:rPr>
        <w:t xml:space="preserve">the </w:t>
      </w:r>
      <w:r w:rsidR="00D97186">
        <w:rPr>
          <w:rFonts w:hint="eastAsia"/>
        </w:rPr>
        <w:t xml:space="preserve">control input is </w:t>
      </w:r>
      <w:r w:rsidR="00D97186">
        <w:t>defined</w:t>
      </w:r>
      <w:r w:rsidR="00D97186">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075D4C">
            <w:pPr>
              <w:pStyle w:val="Body"/>
              <w:ind w:firstLine="0"/>
            </w:pPr>
            <w:r w:rsidRPr="002548DD">
              <w:rPr>
                <w:position w:val="-10"/>
              </w:rPr>
              <w:object w:dxaOrig="1780" w:dyaOrig="300" w14:anchorId="5E979D47">
                <v:shape id="_x0000_i1055" type="#_x0000_t75" style="width:88.5pt;height:15.5pt" o:ole="">
                  <v:imagedata r:id="rId75" o:title=""/>
                </v:shape>
                <o:OLEObject Type="Embed" ProgID="Equation.DSMT4" ShapeID="_x0000_i1055" DrawAspect="Content" ObjectID="_1788623308" r:id="rId76"/>
              </w:object>
            </w:r>
          </w:p>
        </w:tc>
        <w:tc>
          <w:tcPr>
            <w:tcW w:w="567" w:type="dxa"/>
            <w:shd w:val="clear" w:color="auto" w:fill="auto"/>
            <w:vAlign w:val="center"/>
          </w:tcPr>
          <w:p w14:paraId="0008F56C" w14:textId="4171BC8B" w:rsidR="00D97186" w:rsidRDefault="00D97186" w:rsidP="00075D4C">
            <w:pPr>
              <w:pStyle w:val="Body"/>
              <w:ind w:firstLine="0"/>
              <w:jc w:val="right"/>
            </w:pPr>
            <w:r>
              <w:rPr>
                <w:rFonts w:hint="eastAsia"/>
              </w:rPr>
              <w:t>(2</w:t>
            </w:r>
            <w:r w:rsidR="00937815">
              <w:rPr>
                <w:rFonts w:hint="eastAsia"/>
              </w:rPr>
              <w:t>6</w:t>
            </w:r>
            <w:r>
              <w:rPr>
                <w:rFonts w:hint="eastAsia"/>
              </w:rPr>
              <w:t>)</w:t>
            </w:r>
          </w:p>
        </w:tc>
      </w:tr>
    </w:tbl>
    <w:p w14:paraId="2D778AA7" w14:textId="77777777" w:rsidR="00D97186" w:rsidRDefault="00D97186" w:rsidP="00D97186">
      <w:pPr>
        <w:pStyle w:val="Body"/>
        <w:ind w:firstLine="0"/>
      </w:pPr>
    </w:p>
    <w:p w14:paraId="5E0EFF0F" w14:textId="274E3B52"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B63C22">
        <w:rPr>
          <w:rFonts w:hint="eastAsia"/>
        </w:rPr>
        <w:t>8</w:t>
      </w:r>
      <w:r>
        <w:rPr>
          <w:rFonts w:hint="eastAsia"/>
        </w:rPr>
        <w:t>)</w:t>
      </w:r>
      <w:r w:rsidR="00B63C22">
        <w:rPr>
          <w:rFonts w:hint="eastAsia"/>
        </w:rPr>
        <w:t xml:space="preserve"> </w:t>
      </w:r>
      <w:r w:rsidR="00AC46AE">
        <w:rPr>
          <w:rFonts w:hint="eastAsia"/>
        </w:rPr>
        <w:t>and</w:t>
      </w:r>
      <w:r w:rsidR="00B63C22">
        <w:rPr>
          <w:rFonts w:hint="eastAsia"/>
        </w:rPr>
        <w:t xml:space="preserve"> Eq. (29)</w:t>
      </w:r>
      <w:r w:rsidR="006E7E0C">
        <w:rPr>
          <w:rFonts w:hint="eastAsia"/>
        </w:rPr>
        <w:t>, the</w:t>
      </w:r>
      <w:r w:rsidR="007B5DE3">
        <w:rPr>
          <w:rFonts w:hint="eastAsia"/>
        </w:rPr>
        <w:t xml:space="preserve"> c</w:t>
      </w:r>
      <w:r>
        <w:rPr>
          <w:rFonts w:hint="eastAsia"/>
        </w:rPr>
        <w:t>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p w14:paraId="335D2430" w14:textId="77777777" w:rsidR="0027161F" w:rsidRDefault="0027161F" w:rsidP="00D97186">
      <w:pPr>
        <w:pStyle w:val="Body"/>
        <w:ind w:firstLine="0"/>
      </w:pPr>
    </w:p>
    <w:tbl>
      <w:tblPr>
        <w:tblW w:w="4536" w:type="dxa"/>
        <w:tblLayout w:type="fixed"/>
        <w:tblLook w:val="04A0" w:firstRow="1" w:lastRow="0" w:firstColumn="1" w:lastColumn="0" w:noHBand="0" w:noVBand="1"/>
      </w:tblPr>
      <w:tblGrid>
        <w:gridCol w:w="3969"/>
        <w:gridCol w:w="567"/>
      </w:tblGrid>
      <w:tr w:rsidR="00B934EF" w14:paraId="05F380A1" w14:textId="77777777" w:rsidTr="00164DF8">
        <w:tc>
          <w:tcPr>
            <w:tcW w:w="3969" w:type="dxa"/>
            <w:shd w:val="clear" w:color="auto" w:fill="auto"/>
          </w:tcPr>
          <w:p w14:paraId="3C8F21AB" w14:textId="16D9EC59" w:rsidR="00B934EF" w:rsidRPr="00A22714" w:rsidRDefault="00B934EF" w:rsidP="00075D4C">
            <w:pPr>
              <w:pStyle w:val="Body"/>
              <w:ind w:firstLine="0"/>
            </w:pPr>
            <w:r w:rsidRPr="00B934EF">
              <w:rPr>
                <w:position w:val="-20"/>
              </w:rPr>
              <w:object w:dxaOrig="780" w:dyaOrig="540" w14:anchorId="1211D818">
                <v:shape id="_x0000_i1056" type="#_x0000_t75" style="width:35pt;height:24pt" o:ole="">
                  <v:imagedata r:id="rId77" o:title=""/>
                </v:shape>
                <o:OLEObject Type="Embed" ProgID="Equation.DSMT4" ShapeID="_x0000_i1056" DrawAspect="Content" ObjectID="_1788623309" r:id="rId78"/>
              </w:object>
            </w:r>
          </w:p>
        </w:tc>
        <w:tc>
          <w:tcPr>
            <w:tcW w:w="567" w:type="dxa"/>
            <w:shd w:val="clear" w:color="auto" w:fill="auto"/>
            <w:vAlign w:val="center"/>
          </w:tcPr>
          <w:p w14:paraId="5A0B7E27" w14:textId="262DDAD3" w:rsidR="00B934EF" w:rsidRDefault="00B934EF" w:rsidP="00075D4C">
            <w:pPr>
              <w:pStyle w:val="Body"/>
              <w:ind w:firstLine="0"/>
              <w:jc w:val="right"/>
            </w:pPr>
            <w:r>
              <w:rPr>
                <w:rFonts w:hint="eastAsia"/>
              </w:rPr>
              <w:t>(27)</w:t>
            </w:r>
          </w:p>
        </w:tc>
      </w:tr>
      <w:tr w:rsidR="00D97186" w14:paraId="77DD6ECF" w14:textId="77777777" w:rsidTr="00164DF8">
        <w:tc>
          <w:tcPr>
            <w:tcW w:w="3969" w:type="dxa"/>
            <w:shd w:val="clear" w:color="auto" w:fill="auto"/>
          </w:tcPr>
          <w:p w14:paraId="005BCCDA" w14:textId="3386BBED" w:rsidR="00D97186" w:rsidRDefault="004C13E5" w:rsidP="00075D4C">
            <w:pPr>
              <w:pStyle w:val="Body"/>
              <w:ind w:firstLine="0"/>
            </w:pPr>
            <w:r w:rsidRPr="00A22714">
              <w:rPr>
                <w:position w:val="-136"/>
              </w:rPr>
              <w:object w:dxaOrig="3000" w:dyaOrig="2820" w14:anchorId="22195A1D">
                <v:shape id="_x0000_i1057" type="#_x0000_t75" style="width:136pt;height:127.5pt" o:ole="">
                  <v:imagedata r:id="rId79" o:title=""/>
                </v:shape>
                <o:OLEObject Type="Embed" ProgID="Equation.DSMT4" ShapeID="_x0000_i1057" DrawAspect="Content" ObjectID="_1788623310" r:id="rId80"/>
              </w:object>
            </w:r>
          </w:p>
        </w:tc>
        <w:tc>
          <w:tcPr>
            <w:tcW w:w="567" w:type="dxa"/>
            <w:shd w:val="clear" w:color="auto" w:fill="auto"/>
            <w:vAlign w:val="center"/>
          </w:tcPr>
          <w:p w14:paraId="5CCE77F9" w14:textId="636C32FD" w:rsidR="00D97186" w:rsidRDefault="00D97186" w:rsidP="00075D4C">
            <w:pPr>
              <w:pStyle w:val="Body"/>
              <w:ind w:firstLine="0"/>
              <w:jc w:val="right"/>
            </w:pPr>
            <w:r>
              <w:rPr>
                <w:rFonts w:hint="eastAsia"/>
              </w:rPr>
              <w:t>(2</w:t>
            </w:r>
            <w:r w:rsidR="00FB307B">
              <w:rPr>
                <w:rFonts w:hint="eastAsia"/>
              </w:rPr>
              <w:t>8</w:t>
            </w:r>
            <w:r>
              <w:rPr>
                <w:rFonts w:hint="eastAsia"/>
              </w:rPr>
              <w:t>)</w:t>
            </w:r>
          </w:p>
        </w:tc>
      </w:tr>
    </w:tbl>
    <w:p w14:paraId="04F1043F" w14:textId="77777777" w:rsidR="00D97186" w:rsidRDefault="00D97186" w:rsidP="00D97186">
      <w:pPr>
        <w:pStyle w:val="Body"/>
        <w:ind w:firstLine="0"/>
      </w:pPr>
    </w:p>
    <w:p w14:paraId="2D3CA0E8" w14:textId="756CB47D" w:rsidR="00D97186" w:rsidRPr="00A844AA" w:rsidRDefault="00C31BB2" w:rsidP="00E57498">
      <w:pPr>
        <w:pStyle w:val="Body"/>
        <w:ind w:firstLine="0"/>
      </w:pPr>
      <w:r>
        <w:rPr>
          <w:rFonts w:hint="eastAsia"/>
        </w:rPr>
        <w:t xml:space="preserve">Based on </w:t>
      </w:r>
      <w:r w:rsidR="00E57498" w:rsidRPr="00395153">
        <w:t>the results of th</w:t>
      </w:r>
      <w:r w:rsidR="00E57498">
        <w:rPr>
          <w:rFonts w:hint="eastAsia"/>
        </w:rPr>
        <w:t>e AEKF</w:t>
      </w:r>
      <w:r w:rsidR="00E57498" w:rsidRPr="00395153">
        <w:t xml:space="preserve"> and the sliding surface</w:t>
      </w:r>
      <w:r w:rsidR="00E57498">
        <w:rPr>
          <w:rFonts w:hint="eastAsia"/>
        </w:rPr>
        <w:t xml:space="preserve">, </w:t>
      </w:r>
      <w:r w:rsidR="00D97186" w:rsidRPr="00395153">
        <w:t>an adaptively adjusted switching gain</w:t>
      </w:r>
      <w:r>
        <w:rPr>
          <w:rFonts w:hint="eastAsia"/>
        </w:rPr>
        <w:t xml:space="preserve"> is employed</w:t>
      </w:r>
      <w:r w:rsidR="00D97186">
        <w:rPr>
          <w:rFonts w:hint="eastAsia"/>
        </w:rPr>
        <w:t xml:space="preserve"> to </w:t>
      </w:r>
      <w:r w:rsidR="00F04EF2">
        <w:rPr>
          <w:rFonts w:hint="eastAsia"/>
        </w:rPr>
        <w:t xml:space="preserve">establish </w:t>
      </w:r>
      <w:r w:rsidR="00D97186">
        <w:rPr>
          <w:rFonts w:hint="eastAsia"/>
        </w:rPr>
        <w:t>the reference value</w:t>
      </w:r>
      <w:r w:rsidR="00FA1919">
        <w:rPr>
          <w:rFonts w:hint="eastAsia"/>
        </w:rPr>
        <w:t>,</w:t>
      </w:r>
      <w:r w:rsidR="00D97186">
        <w:rPr>
          <w:rFonts w:hint="eastAsia"/>
        </w:rPr>
        <w:t xml:space="preserve"> </w:t>
      </w:r>
      <w:r w:rsidR="00D97186">
        <w:t>account</w:t>
      </w:r>
      <w:r w:rsidR="00FA1919">
        <w:rPr>
          <w:rFonts w:hint="eastAsia"/>
        </w:rPr>
        <w:t>ing</w:t>
      </w:r>
      <w:r w:rsidR="00D97186">
        <w:rPr>
          <w:rFonts w:hint="eastAsia"/>
        </w:rPr>
        <w:t xml:space="preserve"> for uncertainties</w:t>
      </w:r>
      <w:r w:rsidR="00FB307B">
        <w:rPr>
          <w:rFonts w:hint="eastAsia"/>
        </w:rPr>
        <w:t>.</w:t>
      </w:r>
      <w:r w:rsidR="00D97186" w:rsidRPr="00A32773">
        <w:rPr>
          <w:rFonts w:hint="eastAsia"/>
          <w:color w:val="FF0000"/>
        </w:rPr>
        <w:t xml:space="preserve"> </w:t>
      </w:r>
      <w:r w:rsidR="00FB307B" w:rsidRPr="00A844AA">
        <w:rPr>
          <w:rFonts w:hint="eastAsia"/>
        </w:rPr>
        <w:t>T</w:t>
      </w:r>
      <w:r w:rsidR="00D97186" w:rsidRPr="00A844AA">
        <w:t xml:space="preserve">he AEKF results are </w:t>
      </w:r>
      <w:r w:rsidR="00F61A8B" w:rsidRPr="00A844AA">
        <w:rPr>
          <w:rFonts w:hint="eastAsia"/>
        </w:rPr>
        <w:t xml:space="preserve">utilized </w:t>
      </w:r>
      <w:r w:rsidR="00D97186" w:rsidRPr="00A844AA">
        <w:t xml:space="preserve">as indicators </w:t>
      </w:r>
      <w:r w:rsidR="00A844AA" w:rsidRPr="00A844AA">
        <w:rPr>
          <w:rFonts w:hint="eastAsia"/>
        </w:rPr>
        <w:t xml:space="preserve">of the </w:t>
      </w:r>
      <w:r w:rsidR="00A844AA" w:rsidRPr="00A844AA">
        <w:t>magnitude</w:t>
      </w:r>
      <w:r w:rsidR="00A844AA" w:rsidRPr="00A844AA">
        <w:rPr>
          <w:rFonts w:hint="eastAsia"/>
        </w:rPr>
        <w:t xml:space="preserve"> of </w:t>
      </w:r>
      <w:r w:rsidR="00A844AA" w:rsidRPr="00A844AA">
        <w:t>the</w:t>
      </w:r>
      <w:r w:rsidR="00A844AA" w:rsidRPr="00A844AA">
        <w:rPr>
          <w:rFonts w:hint="eastAsia"/>
        </w:rPr>
        <w:t xml:space="preserve"> uncertainty.</w:t>
      </w:r>
      <w:r w:rsidR="007D3725">
        <w:rPr>
          <w:rFonts w:hint="eastAsia"/>
        </w:rPr>
        <w:t xml:space="preserve"> </w:t>
      </w:r>
      <w:r w:rsidR="00E11B42">
        <w:t>T</w:t>
      </w:r>
      <w:r w:rsidR="00E11B42">
        <w:rPr>
          <w:rFonts w:hint="eastAsia"/>
        </w:rPr>
        <w:t>he proposed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76C33E" w:rsidR="00D97186" w:rsidRDefault="00C40B0A" w:rsidP="00075D4C">
            <w:pPr>
              <w:pStyle w:val="Body"/>
              <w:ind w:firstLine="0"/>
            </w:pPr>
            <w:r w:rsidRPr="00C40B0A">
              <w:rPr>
                <w:position w:val="-32"/>
              </w:rPr>
              <w:object w:dxaOrig="1780" w:dyaOrig="740" w14:anchorId="41A2D504">
                <v:shape id="_x0000_i1058" type="#_x0000_t75" style="width:81pt;height:33.5pt" o:ole="">
                  <v:imagedata r:id="rId81" o:title=""/>
                </v:shape>
                <o:OLEObject Type="Embed" ProgID="Equation.DSMT4" ShapeID="_x0000_i1058" DrawAspect="Content" ObjectID="_1788623311" r:id="rId82"/>
              </w:object>
            </w:r>
          </w:p>
        </w:tc>
        <w:tc>
          <w:tcPr>
            <w:tcW w:w="567" w:type="dxa"/>
            <w:shd w:val="clear" w:color="auto" w:fill="auto"/>
            <w:vAlign w:val="center"/>
          </w:tcPr>
          <w:p w14:paraId="78079487" w14:textId="489F9FED" w:rsidR="00D97186" w:rsidRDefault="00D97186" w:rsidP="00075D4C">
            <w:pPr>
              <w:pStyle w:val="Body"/>
              <w:ind w:firstLine="0"/>
              <w:jc w:val="right"/>
            </w:pPr>
            <w:r>
              <w:rPr>
                <w:rFonts w:hint="eastAsia"/>
              </w:rPr>
              <w:t>(2</w:t>
            </w:r>
            <w:r w:rsidR="00FB307B">
              <w:rPr>
                <w:rFonts w:hint="eastAsia"/>
              </w:rPr>
              <w:t>9</w:t>
            </w:r>
            <w:r>
              <w:rPr>
                <w:rFonts w:hint="eastAsia"/>
              </w:rPr>
              <w:t>)</w:t>
            </w:r>
          </w:p>
        </w:tc>
      </w:tr>
    </w:tbl>
    <w:p w14:paraId="28191A83" w14:textId="6797BEA5" w:rsidR="00D97186" w:rsidRPr="005A5E59" w:rsidRDefault="00D97186" w:rsidP="00D97186">
      <w:pPr>
        <w:pStyle w:val="Body"/>
        <w:ind w:firstLine="0"/>
      </w:pPr>
    </w:p>
    <w:p w14:paraId="23391177" w14:textId="363050A0" w:rsidR="00A36897" w:rsidRDefault="00C77436" w:rsidP="00A36897">
      <w:pPr>
        <w:pStyle w:val="Body"/>
        <w:ind w:firstLine="0"/>
      </w:pPr>
      <w:r>
        <w:rPr>
          <w:rFonts w:hint="eastAsia"/>
        </w:rPr>
        <w:t xml:space="preserve"> </w:t>
      </w:r>
      <w:r w:rsidR="00D97186" w:rsidRPr="005147DB">
        <w:rPr>
          <w:position w:val="-12"/>
        </w:rPr>
        <w:object w:dxaOrig="340" w:dyaOrig="360" w14:anchorId="1691F0AA">
          <v:shape id="_x0000_i1059" type="#_x0000_t75" style="width:16.5pt;height:19.5pt" o:ole="">
            <v:imagedata r:id="rId83" o:title=""/>
          </v:shape>
          <o:OLEObject Type="Embed" ProgID="Equation.DSMT4" ShapeID="_x0000_i1059" DrawAspect="Content" ObjectID="_1788623312" r:id="rId84"/>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w:t>
      </w:r>
      <w:r w:rsidR="00250FD0">
        <w:rPr>
          <w:rFonts w:hint="eastAsia"/>
        </w:rPr>
        <w:t xml:space="preserve"> the</w:t>
      </w:r>
      <w:r w:rsidR="00D97186">
        <w:rPr>
          <w:rFonts w:hint="eastAsia"/>
        </w:rPr>
        <w:t xml:space="preserve"> AEKF</w:t>
      </w:r>
      <w:r w:rsidR="00E11B42">
        <w:rPr>
          <w:rFonts w:hint="eastAsia"/>
        </w:rPr>
        <w:t xml:space="preserve">. </w:t>
      </w:r>
      <w:r w:rsidR="00E11B42">
        <w:t>T</w:t>
      </w:r>
      <w:r w:rsidR="00E11B42">
        <w:rPr>
          <w:rFonts w:hint="eastAsia"/>
        </w:rPr>
        <w:t xml:space="preserve">he </w:t>
      </w:r>
      <w:r w:rsidR="00150D70">
        <w:t>absolute</w:t>
      </w:r>
      <w:r w:rsidR="00150D70">
        <w:rPr>
          <w:rFonts w:hint="eastAsia"/>
        </w:rPr>
        <w:t xml:space="preserve"> value of </w:t>
      </w:r>
      <w:r w:rsidR="00E11B42">
        <w:rPr>
          <w:rFonts w:hint="eastAsia"/>
        </w:rPr>
        <w:t>estimation value is divided by</w:t>
      </w:r>
      <w:r w:rsidR="00150D70">
        <w:rPr>
          <w:rFonts w:hint="eastAsia"/>
        </w:rPr>
        <w:t xml:space="preserve"> a </w:t>
      </w:r>
      <w:r w:rsidR="00150D70">
        <w:t>tunable variable</w:t>
      </w:r>
      <w:r w:rsidR="006F6CD3">
        <w:rPr>
          <w:rFonts w:hint="eastAsia"/>
        </w:rPr>
        <w:t xml:space="preserve"> </w:t>
      </w:r>
      <w:r w:rsidR="004C60D4" w:rsidRPr="004C60D4">
        <w:rPr>
          <w:rFonts w:hint="eastAsia"/>
          <w:i/>
          <w:iCs/>
        </w:rPr>
        <w:t>A</w:t>
      </w:r>
      <w:r w:rsidR="00150D70">
        <w:rPr>
          <w:rFonts w:hint="eastAsia"/>
          <w:i/>
          <w:iCs/>
        </w:rPr>
        <w:t>,</w:t>
      </w:r>
      <w:r w:rsidR="00E11B42">
        <w:rPr>
          <w:rFonts w:hint="eastAsia"/>
        </w:rPr>
        <w:t xml:space="preserve"> and the result is rounded up </w:t>
      </w:r>
      <w:r w:rsidR="004C60D4">
        <w:rPr>
          <w:rFonts w:hint="eastAsia"/>
        </w:rPr>
        <w:t xml:space="preserve">using ceil </w:t>
      </w:r>
      <w:r w:rsidR="0003251D">
        <w:rPr>
          <w:rFonts w:hint="eastAsia"/>
        </w:rPr>
        <w:t>operator</w:t>
      </w:r>
      <w:r w:rsidR="0003251D" w:rsidRPr="0003251D">
        <w:rPr>
          <w:position w:val="-12"/>
        </w:rPr>
        <w:object w:dxaOrig="420" w:dyaOrig="340" w14:anchorId="1CC703E3">
          <v:shape id="_x0000_i1060" type="#_x0000_t75" style="width:21pt;height:17pt" o:ole="">
            <v:imagedata r:id="rId85" o:title=""/>
          </v:shape>
          <o:OLEObject Type="Embed" ProgID="Equation.DSMT4" ShapeID="_x0000_i1060" DrawAspect="Content" ObjectID="_1788623313" r:id="rId86"/>
        </w:object>
      </w:r>
      <w:r w:rsidR="004C60D4">
        <w:rPr>
          <w:rFonts w:hint="eastAsia"/>
        </w:rPr>
        <w:t xml:space="preserve">. </w:t>
      </w:r>
      <w:r w:rsidR="004C60D4">
        <w:t>T</w:t>
      </w:r>
      <w:r w:rsidR="004C60D4">
        <w:rPr>
          <w:rFonts w:hint="eastAsia"/>
        </w:rPr>
        <w:t>h</w:t>
      </w:r>
      <w:r w:rsidR="00150D70">
        <w:rPr>
          <w:rFonts w:hint="eastAsia"/>
        </w:rPr>
        <w:t>is</w:t>
      </w:r>
      <w:r w:rsidR="004C60D4">
        <w:rPr>
          <w:rFonts w:hint="eastAsia"/>
        </w:rPr>
        <w:t xml:space="preserve"> rounded value is then multiplied by </w:t>
      </w:r>
      <w:r w:rsidR="004C60D4" w:rsidRPr="00250FD0">
        <w:rPr>
          <w:rFonts w:hint="eastAsia"/>
          <w:i/>
          <w:iCs/>
        </w:rPr>
        <w:t>A</w:t>
      </w:r>
      <w:r w:rsidR="004C60D4">
        <w:rPr>
          <w:rFonts w:hint="eastAsia"/>
        </w:rPr>
        <w:t xml:space="preserve"> again. </w:t>
      </w:r>
      <w:r w:rsidR="00250FD0">
        <w:rPr>
          <w:rFonts w:hint="eastAsia"/>
        </w:rPr>
        <w:t xml:space="preserve">This </w:t>
      </w:r>
      <w:r w:rsidR="000D187F">
        <w:t>approach</w:t>
      </w:r>
      <w:r w:rsidR="00250FD0">
        <w:rPr>
          <w:rFonts w:hint="eastAsia"/>
        </w:rPr>
        <w:t xml:space="preserve"> </w:t>
      </w:r>
      <w:r w:rsidR="000D187F">
        <w:rPr>
          <w:rFonts w:hint="eastAsia"/>
        </w:rPr>
        <w:t>ensures that</w:t>
      </w:r>
      <w:r w:rsidR="00E759B2">
        <w:rPr>
          <w:rFonts w:hint="eastAsia"/>
        </w:rPr>
        <w:t xml:space="preserve"> </w:t>
      </w:r>
      <w:r w:rsidR="00EE1AE8">
        <w:rPr>
          <w:rFonts w:hint="eastAsia"/>
        </w:rPr>
        <w:t>the gain</w:t>
      </w:r>
      <w:r w:rsidR="00F71AB3">
        <w:rPr>
          <w:rFonts w:hint="eastAsia"/>
        </w:rPr>
        <w:t xml:space="preserve"> </w:t>
      </w:r>
      <w:r w:rsidR="00F71AB3">
        <w:t>mitigating</w:t>
      </w:r>
      <w:r w:rsidR="00F71AB3">
        <w:rPr>
          <w:rFonts w:hint="eastAsia"/>
        </w:rPr>
        <w:t xml:space="preserve"> the </w:t>
      </w:r>
      <w:r w:rsidR="00F71AB3">
        <w:t>influence</w:t>
      </w:r>
      <w:r w:rsidR="00F71AB3">
        <w:rPr>
          <w:rFonts w:hint="eastAsia"/>
        </w:rPr>
        <w:t xml:space="preserve"> of oscillations in the AEKF results while </w:t>
      </w:r>
      <w:r w:rsidR="000D187F">
        <w:rPr>
          <w:rFonts w:hint="eastAsia"/>
        </w:rPr>
        <w:t>remain</w:t>
      </w:r>
      <w:r w:rsidR="00F71AB3">
        <w:rPr>
          <w:rFonts w:hint="eastAsia"/>
        </w:rPr>
        <w:t>ing within</w:t>
      </w:r>
      <w:r w:rsidR="000D187F">
        <w:rPr>
          <w:rFonts w:hint="eastAsia"/>
        </w:rPr>
        <w:t xml:space="preserve"> its upper bounds. </w:t>
      </w:r>
      <w:r w:rsidR="00F71AB3">
        <w:rPr>
          <w:rFonts w:hint="eastAsia"/>
        </w:rPr>
        <w:t>Additionally</w:t>
      </w:r>
      <w:r w:rsidR="00921334">
        <w:rPr>
          <w:rFonts w:hint="eastAsia"/>
        </w:rPr>
        <w:t xml:space="preserve">, a </w:t>
      </w:r>
      <w:r w:rsidR="00E11B42">
        <w:rPr>
          <w:rFonts w:hint="eastAsia"/>
        </w:rPr>
        <w:t>bias term</w:t>
      </w:r>
      <w:r w:rsidR="00921334">
        <w:rPr>
          <w:rFonts w:hint="eastAsia"/>
        </w:rPr>
        <w:t xml:space="preserve"> </w:t>
      </w:r>
      <w:r w:rsidR="00E11B42" w:rsidRPr="00E11B42">
        <w:rPr>
          <w:rFonts w:hint="eastAsia"/>
          <w:i/>
          <w:iCs/>
        </w:rPr>
        <w:t>B</w:t>
      </w:r>
      <w:r w:rsidR="00D97186">
        <w:rPr>
          <w:rFonts w:hint="eastAsia"/>
        </w:rPr>
        <w:t xml:space="preserve"> </w:t>
      </w:r>
      <w:r w:rsidR="00921334">
        <w:rPr>
          <w:rFonts w:hint="eastAsia"/>
        </w:rPr>
        <w:t xml:space="preserve">is added to account for any additional </w:t>
      </w:r>
      <w:r w:rsidR="00D97186">
        <w:rPr>
          <w:rFonts w:hint="eastAsia"/>
        </w:rPr>
        <w:t>disturbances</w:t>
      </w:r>
      <w:r w:rsidR="00921334">
        <w:rPr>
          <w:rFonts w:hint="eastAsia"/>
        </w:rPr>
        <w:t xml:space="preserve"> or uncertainties not captured by the initial estimate</w:t>
      </w:r>
      <w:r w:rsidR="00D97186">
        <w:rPr>
          <w:rFonts w:hint="eastAsia"/>
        </w:rPr>
        <w:t>.</w:t>
      </w:r>
    </w:p>
    <w:p w14:paraId="19B4B412" w14:textId="65D90291" w:rsidR="00D97186" w:rsidRDefault="00A36897" w:rsidP="00595DEC">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3" w:name="_Hlk176296172"/>
      <w:r w:rsidR="00D97186">
        <w:rPr>
          <w:rFonts w:hint="eastAsia"/>
        </w:rPr>
        <w:t xml:space="preserve">Back </w:t>
      </w:r>
      <w:r w:rsidR="00D97186" w:rsidRPr="007D6B55">
        <w:rPr>
          <w:rFonts w:hint="eastAsia"/>
          <w:i/>
          <w:iCs/>
        </w:rPr>
        <w:t>et al</w:t>
      </w:r>
      <w:r w:rsidR="00D97186">
        <w:rPr>
          <w:rFonts w:hint="eastAsia"/>
        </w:rPr>
        <w:t>., 2016</w:t>
      </w:r>
      <w:bookmarkEnd w:id="13"/>
      <w:r w:rsidR="00D97186">
        <w:rPr>
          <w:rFonts w:hint="eastAsia"/>
        </w:rPr>
        <w:t xml:space="preserve">). To prevent setting the excessive switching gain, a weight </w:t>
      </w:r>
      <w:r w:rsidR="00D97186">
        <w:rPr>
          <w:rFonts w:hint="eastAsia"/>
        </w:rPr>
        <w:t xml:space="preserve">that reflects switching gain. </w:t>
      </w:r>
      <w:r w:rsidR="005F316B">
        <w:rPr>
          <w:rFonts w:hint="eastAsia"/>
        </w:rPr>
        <w:t>T</w:t>
      </w:r>
      <w:r w:rsidR="00D97186">
        <w:rPr>
          <w:rFonts w:hint="eastAsia"/>
        </w:rPr>
        <w:t>his weight is managed according to the following rules</w:t>
      </w:r>
      <w:r w:rsidR="003B391A">
        <w:rPr>
          <w:rFonts w:hint="eastAsia"/>
        </w:rPr>
        <w:t>:</w:t>
      </w:r>
    </w:p>
    <w:p w14:paraId="022D85F9" w14:textId="77777777" w:rsidR="00316BE7" w:rsidRPr="00A71AA7" w:rsidRDefault="00316BE7" w:rsidP="00886CD3">
      <w:pPr>
        <w:pStyle w:val="Body"/>
        <w:ind w:firstLine="0"/>
      </w:pPr>
    </w:p>
    <w:p w14:paraId="1E99F597" w14:textId="1BCB095C" w:rsidR="00D97186" w:rsidRDefault="00D97186" w:rsidP="00FB60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r w:rsidR="001C0DD3">
        <w:rPr>
          <w:rFonts w:hint="eastAsia"/>
        </w:rPr>
        <w:t>d</w:t>
      </w:r>
      <w:r w:rsidR="00FB60F8">
        <w:rPr>
          <w:rFonts w:hint="eastAsia"/>
        </w:rPr>
        <w:t xml:space="preserve"> and </w:t>
      </w:r>
      <w:r w:rsidRPr="0093257A">
        <w:t>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5AF0A450" w14:textId="77777777" w:rsidR="00FB60F8" w:rsidRDefault="00D97186" w:rsidP="00FB60F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EB8F4B2" w14:textId="77777777" w:rsidR="00FB60F8" w:rsidRDefault="00D97186" w:rsidP="00FB60F8">
      <w:pPr>
        <w:pStyle w:val="Body"/>
        <w:numPr>
          <w:ilvl w:val="0"/>
          <w:numId w:val="10"/>
        </w:numPr>
      </w:pPr>
      <w:r w:rsidRPr="00C71054">
        <w:t>If there is a change in</w:t>
      </w:r>
      <w:r w:rsidR="008D104A">
        <w:rPr>
          <w:rFonts w:hint="eastAsia"/>
        </w:rPr>
        <w:t xml:space="preserve"> </w:t>
      </w:r>
      <w:r w:rsidR="008D104A" w:rsidRPr="00FB60F8">
        <w:rPr>
          <w:rFonts w:hint="eastAsia"/>
          <w:i/>
          <w:iCs/>
        </w:rPr>
        <w:t>K</w:t>
      </w:r>
      <w:r w:rsidR="008D104A" w:rsidRPr="00FB60F8">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p>
    <w:p w14:paraId="5AFEA80A" w14:textId="77777777" w:rsidR="00F63850" w:rsidRDefault="00F63850" w:rsidP="00FB60F8">
      <w:pPr>
        <w:pStyle w:val="Body"/>
        <w:ind w:firstLine="0"/>
      </w:pPr>
    </w:p>
    <w:p w14:paraId="636A9EBF" w14:textId="215BD4C7" w:rsidR="00D97186" w:rsidRDefault="00D97186" w:rsidP="00FB60F8">
      <w:pPr>
        <w:pStyle w:val="Body"/>
        <w:ind w:firstLine="0"/>
      </w:pPr>
      <w:r>
        <w:t>F</w:t>
      </w:r>
      <w:r>
        <w:rPr>
          <w:rFonts w:hint="eastAsia"/>
        </w:rPr>
        <w:t xml:space="preserve">ollowing these rules, the weight update can </w:t>
      </w:r>
      <w:r>
        <w:t>express</w:t>
      </w:r>
      <w:r>
        <w:rPr>
          <w:rFonts w:hint="eastAsia"/>
        </w:rPr>
        <w:t xml:space="preserve"> as follows:</w:t>
      </w:r>
    </w:p>
    <w:p w14:paraId="138B5D61" w14:textId="77777777" w:rsidR="00241439" w:rsidRDefault="00241439" w:rsidP="00FB60F8">
      <w:pPr>
        <w:pStyle w:val="Body"/>
        <w:ind w:firstLine="0"/>
      </w:pP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24BA6FD5" w:rsidR="00D97186" w:rsidRDefault="00C04E53" w:rsidP="00075D4C">
            <w:pPr>
              <w:pStyle w:val="Body"/>
              <w:ind w:firstLine="0"/>
            </w:pPr>
            <w:r w:rsidRPr="00974CEF">
              <w:rPr>
                <w:position w:val="-62"/>
              </w:rPr>
              <w:object w:dxaOrig="3420" w:dyaOrig="1340" w14:anchorId="049135B4">
                <v:shape id="_x0000_i1061" type="#_x0000_t75" style="width:155.5pt;height:60.5pt" o:ole="">
                  <v:imagedata r:id="rId87" o:title=""/>
                </v:shape>
                <o:OLEObject Type="Embed" ProgID="Equation.DSMT4" ShapeID="_x0000_i1061" DrawAspect="Content" ObjectID="_1788623314" r:id="rId88"/>
              </w:object>
            </w:r>
          </w:p>
        </w:tc>
        <w:tc>
          <w:tcPr>
            <w:tcW w:w="567" w:type="dxa"/>
            <w:shd w:val="clear" w:color="auto" w:fill="auto"/>
            <w:vAlign w:val="center"/>
          </w:tcPr>
          <w:p w14:paraId="4A589025" w14:textId="459911AB" w:rsidR="00D97186" w:rsidRDefault="00D97186" w:rsidP="00075D4C">
            <w:pPr>
              <w:pStyle w:val="Body"/>
              <w:ind w:firstLine="0"/>
              <w:jc w:val="right"/>
            </w:pPr>
            <w:r>
              <w:rPr>
                <w:rFonts w:hint="eastAsia"/>
              </w:rPr>
              <w:t>(</w:t>
            </w:r>
            <w:r w:rsidR="00FB307B">
              <w:rPr>
                <w:rFonts w:hint="eastAsia"/>
              </w:rPr>
              <w:t>30</w:t>
            </w:r>
            <w:r>
              <w:rPr>
                <w:rFonts w:hint="eastAsia"/>
              </w:rPr>
              <w:t>)</w:t>
            </w:r>
          </w:p>
        </w:tc>
      </w:tr>
    </w:tbl>
    <w:p w14:paraId="5DE53998" w14:textId="77777777" w:rsidR="00D97186" w:rsidRDefault="00D97186" w:rsidP="00D97186">
      <w:pPr>
        <w:pStyle w:val="Body"/>
        <w:ind w:firstLine="0"/>
      </w:pPr>
    </w:p>
    <w:p w14:paraId="3DDF61AC" w14:textId="3DE861F3" w:rsidR="00D97186" w:rsidRDefault="00D97186" w:rsidP="00D97186">
      <w:pPr>
        <w:pStyle w:val="Body"/>
        <w:ind w:firstLine="0"/>
      </w:pPr>
      <w:r>
        <w:rPr>
          <w:rFonts w:hint="eastAsia"/>
        </w:rPr>
        <w:t xml:space="preserve">where </w:t>
      </w:r>
      <w:r w:rsidR="00D12059">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77488E">
        <w:t>Eq. (</w:t>
      </w:r>
      <w:r>
        <w:rPr>
          <w:rFonts w:hint="eastAsia"/>
        </w:rPr>
        <w:t>3</w:t>
      </w:r>
      <w:r w:rsidR="00FB307B">
        <w:rPr>
          <w:rFonts w:hint="eastAsia"/>
        </w:rPr>
        <w:t>1</w:t>
      </w:r>
      <w:r>
        <w:rPr>
          <w:rFonts w:hint="eastAsia"/>
        </w:rPr>
        <w:t>)</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241061DC" w:rsidR="00D97186" w:rsidRDefault="00C04E53" w:rsidP="00075D4C">
            <w:pPr>
              <w:pStyle w:val="Body"/>
              <w:ind w:firstLine="0"/>
            </w:pPr>
            <w:r w:rsidRPr="000716A0">
              <w:rPr>
                <w:position w:val="-10"/>
              </w:rPr>
              <w:object w:dxaOrig="1240" w:dyaOrig="300" w14:anchorId="409FC8D4">
                <v:shape id="_x0000_i1062" type="#_x0000_t75" style="width:55.5pt;height:14.5pt" o:ole="">
                  <v:imagedata r:id="rId89" o:title=""/>
                </v:shape>
                <o:OLEObject Type="Embed" ProgID="Equation.DSMT4" ShapeID="_x0000_i1062" DrawAspect="Content" ObjectID="_1788623315" r:id="rId90"/>
              </w:object>
            </w:r>
          </w:p>
        </w:tc>
        <w:tc>
          <w:tcPr>
            <w:tcW w:w="567" w:type="dxa"/>
            <w:shd w:val="clear" w:color="auto" w:fill="auto"/>
            <w:vAlign w:val="center"/>
          </w:tcPr>
          <w:p w14:paraId="28573153" w14:textId="06B43C53" w:rsidR="00D97186" w:rsidRDefault="00D97186" w:rsidP="00075D4C">
            <w:pPr>
              <w:pStyle w:val="Body"/>
              <w:ind w:firstLine="0"/>
              <w:jc w:val="right"/>
            </w:pPr>
            <w:r>
              <w:rPr>
                <w:rFonts w:hint="eastAsia"/>
              </w:rPr>
              <w:t>(3</w:t>
            </w:r>
            <w:r w:rsidR="00FB307B">
              <w:rPr>
                <w:rFonts w:hint="eastAsia"/>
              </w:rPr>
              <w:t>1</w:t>
            </w:r>
            <w:r>
              <w:rPr>
                <w:rFonts w:hint="eastAsia"/>
              </w:rPr>
              <w:t>)</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17CA2A26" w:rsidR="00D97186" w:rsidRDefault="00C63C8F" w:rsidP="00D97186">
      <w:pPr>
        <w:pStyle w:val="Body"/>
        <w:ind w:firstLine="0"/>
      </w:pPr>
      <w:r>
        <w:rPr>
          <w:rFonts w:hint="eastAsia"/>
        </w:rPr>
        <w:t>T</w:t>
      </w:r>
      <w:r w:rsidR="00D97186">
        <w:rPr>
          <w:rFonts w:hint="eastAsia"/>
        </w:rPr>
        <w:t xml:space="preserve">he desired momentum is generated using FOSM. To achieve this </w:t>
      </w:r>
      <w:r w:rsidR="00D97186">
        <w:t>momentum</w:t>
      </w:r>
      <w:r w:rsidR="00D97186">
        <w:rPr>
          <w:rFonts w:hint="eastAsia"/>
        </w:rPr>
        <w:t xml:space="preserve">, the vehicle utilizes both steering and torque distribution. </w:t>
      </w:r>
      <w:r w:rsidR="00D97186">
        <w:t>T</w:t>
      </w:r>
      <w:r w:rsidR="00D97186">
        <w:rPr>
          <w:rFonts w:hint="eastAsia"/>
        </w:rPr>
        <w:t xml:space="preserve">he ratio of torque distribution can be calculated by optimization-based control-allocation to achieve </w:t>
      </w:r>
      <w:r w:rsidR="00D97186" w:rsidRPr="00830AE9">
        <w:t xml:space="preserve">a </w:t>
      </w:r>
      <w:r w:rsidR="00D97186">
        <w:rPr>
          <w:rFonts w:hint="eastAsia"/>
        </w:rPr>
        <w:t>specific</w:t>
      </w:r>
      <w:r w:rsidR="00D97186" w:rsidRPr="00830AE9">
        <w:t xml:space="preserve"> purpose</w:t>
      </w:r>
      <w:r w:rsidR="00D97186">
        <w:rPr>
          <w:rFonts w:hint="eastAsia"/>
        </w:rPr>
        <w:t xml:space="preserve"> or by distributing it equally</w:t>
      </w:r>
      <w:r w:rsidR="00105988">
        <w:rPr>
          <w:rFonts w:hint="eastAsia"/>
        </w:rPr>
        <w:t xml:space="preserve"> </w:t>
      </w:r>
      <w:r w:rsidR="00105988">
        <w:t>(</w:t>
      </w:r>
      <w:r w:rsidR="00105988">
        <w:rPr>
          <w:rFonts w:hint="eastAsia"/>
        </w:rPr>
        <w:t xml:space="preserve">De Novovellis </w:t>
      </w:r>
      <w:r w:rsidR="00105988" w:rsidRPr="001A641F">
        <w:rPr>
          <w:rFonts w:hint="eastAsia"/>
          <w:i/>
          <w:iCs/>
        </w:rPr>
        <w:t>et al</w:t>
      </w:r>
      <w:r w:rsidR="00105988">
        <w:rPr>
          <w:rFonts w:hint="eastAsia"/>
        </w:rPr>
        <w:t>., 2013)</w:t>
      </w:r>
      <w:r w:rsidR="00D97186">
        <w:rPr>
          <w:rFonts w:hint="eastAsia"/>
        </w:rPr>
        <w:t xml:space="preserve">. While </w:t>
      </w:r>
      <w:r w:rsidR="0070054E">
        <w:t>optimization-based</w:t>
      </w:r>
      <w:r w:rsidR="00D97186">
        <w:rPr>
          <w:rFonts w:hint="eastAsia"/>
        </w:rPr>
        <w:t xml:space="preserve"> control</w:t>
      </w:r>
      <w:r w:rsidR="00DB2411">
        <w:rPr>
          <w:rFonts w:hint="eastAsia"/>
        </w:rPr>
        <w:t xml:space="preserve"> </w:t>
      </w:r>
      <w:r w:rsidR="00D97186">
        <w:rPr>
          <w:rFonts w:hint="eastAsia"/>
        </w:rPr>
        <w:t>allocation can enhance the vehicle</w:t>
      </w:r>
      <w:r w:rsidR="00D97186">
        <w:t>’</w:t>
      </w:r>
      <w:r w:rsidR="00D97186">
        <w:rPr>
          <w:rFonts w:hint="eastAsia"/>
        </w:rPr>
        <w:t xml:space="preserve">s performance, </w:t>
      </w:r>
      <w:r w:rsidR="00243AF9">
        <w:rPr>
          <w:rFonts w:hint="eastAsia"/>
        </w:rPr>
        <w:t xml:space="preserve">we </w:t>
      </w:r>
      <w:r w:rsidR="00DB2411">
        <w:rPr>
          <w:rFonts w:hint="eastAsia"/>
        </w:rPr>
        <w:t xml:space="preserve">choose to distribute </w:t>
      </w:r>
      <w:r w:rsidR="00D97186">
        <w:rPr>
          <w:rFonts w:hint="eastAsia"/>
        </w:rPr>
        <w:t xml:space="preserve">torque equally to </w:t>
      </w:r>
      <w:r w:rsidR="008D03B1">
        <w:rPr>
          <w:rFonts w:hint="eastAsia"/>
        </w:rPr>
        <w:t xml:space="preserve">minimize </w:t>
      </w:r>
      <w:r w:rsidR="00D97186">
        <w:rPr>
          <w:rFonts w:hint="eastAsia"/>
        </w:rPr>
        <w:t xml:space="preserve">computational </w:t>
      </w:r>
      <w:r w:rsidR="00D97186">
        <w:t>resources</w:t>
      </w:r>
      <w:r w:rsidR="00D97186">
        <w:rPr>
          <w:rFonts w:hint="eastAsia"/>
        </w:rPr>
        <w:t xml:space="preserve">. </w:t>
      </w:r>
      <w:r w:rsidR="00D97186">
        <w:t>However</w:t>
      </w:r>
      <w:r w:rsidR="00D97186">
        <w:rPr>
          <w:rFonts w:hint="eastAsia"/>
        </w:rPr>
        <w:t xml:space="preserve">, the force generated by </w:t>
      </w:r>
      <w:r w:rsidR="00B07499">
        <w:rPr>
          <w:rFonts w:hint="eastAsia"/>
        </w:rPr>
        <w:t xml:space="preserve">the </w:t>
      </w:r>
      <w:r w:rsidR="00D97186">
        <w:rPr>
          <w:rFonts w:hint="eastAsia"/>
        </w:rPr>
        <w:t xml:space="preserve">drivetrain </w:t>
      </w:r>
      <w:r w:rsidR="001D5930">
        <w:rPr>
          <w:rFonts w:hint="eastAsia"/>
        </w:rPr>
        <w:t>has</w:t>
      </w:r>
      <w:r w:rsidR="00D97186">
        <w:rPr>
          <w:rFonts w:hint="eastAsia"/>
        </w:rPr>
        <w:t xml:space="preserve"> </w:t>
      </w:r>
      <w:r w:rsidR="001D5930">
        <w:rPr>
          <w:rFonts w:hint="eastAsia"/>
        </w:rPr>
        <w:t>limitations</w:t>
      </w:r>
      <w:r w:rsidR="00D97186">
        <w:rPr>
          <w:rFonts w:hint="eastAsia"/>
        </w:rPr>
        <w:t xml:space="preserve">. </w:t>
      </w:r>
      <w:r w:rsidR="006978DD">
        <w:rPr>
          <w:rFonts w:hint="eastAsia"/>
        </w:rPr>
        <w:t>I</w:t>
      </w:r>
      <w:r w:rsidR="00D97186">
        <w:rPr>
          <w:rFonts w:hint="eastAsia"/>
        </w:rPr>
        <w:t xml:space="preserve">f the power distribution </w:t>
      </w:r>
      <w:r w:rsidR="00D97186">
        <w:t>exceeded</w:t>
      </w:r>
      <w:r w:rsidR="00D97186">
        <w:rPr>
          <w:rFonts w:hint="eastAsia"/>
        </w:rPr>
        <w:t xml:space="preserve"> </w:t>
      </w:r>
      <w:r w:rsidR="005C4933">
        <w:rPr>
          <w:rFonts w:hint="eastAsia"/>
        </w:rPr>
        <w:t>a motor</w:t>
      </w:r>
      <w:r w:rsidR="005C4933">
        <w:t>’</w:t>
      </w:r>
      <w:r w:rsidR="005C4933">
        <w:rPr>
          <w:rFonts w:hint="eastAsia"/>
        </w:rPr>
        <w:t xml:space="preserve">s </w:t>
      </w:r>
      <w:r w:rsidR="00D97186">
        <w:rPr>
          <w:rFonts w:hint="eastAsia"/>
        </w:rPr>
        <w:t>maximum</w:t>
      </w:r>
      <w:r w:rsidR="005C4933">
        <w:rPr>
          <w:rFonts w:hint="eastAsia"/>
        </w:rPr>
        <w:t xml:space="preserve"> capacity, i</w:t>
      </w:r>
      <w:r w:rsidR="00D97186">
        <w:rPr>
          <w:rFonts w:hint="eastAsia"/>
        </w:rPr>
        <w:t xml:space="preserve">t </w:t>
      </w:r>
      <w:r w:rsidR="00D97186">
        <w:t>cannot</w:t>
      </w:r>
      <w:r w:rsidR="00D97186">
        <w:rPr>
          <w:rFonts w:hint="eastAsia"/>
        </w:rPr>
        <w:t xml:space="preserve"> maintain speed. </w:t>
      </w:r>
      <w:r w:rsidR="001D43F9">
        <w:rPr>
          <w:rFonts w:hint="eastAsia"/>
        </w:rPr>
        <w:t>I</w:t>
      </w:r>
      <w:r w:rsidR="00E45F0C">
        <w:rPr>
          <w:rFonts w:hint="eastAsia"/>
        </w:rPr>
        <w:t xml:space="preserve">n </w:t>
      </w:r>
      <w:r w:rsidR="001D43F9">
        <w:rPr>
          <w:rFonts w:hint="eastAsia"/>
        </w:rPr>
        <w:t>such</w:t>
      </w:r>
      <w:r w:rsidR="00E45F0C">
        <w:rPr>
          <w:rFonts w:hint="eastAsia"/>
        </w:rPr>
        <w:t xml:space="preserve"> case, the excess </w:t>
      </w:r>
      <w:r w:rsidR="00A27247">
        <w:rPr>
          <w:rFonts w:hint="eastAsia"/>
        </w:rPr>
        <w:t xml:space="preserve">power </w:t>
      </w:r>
      <w:r w:rsidR="00E45F0C">
        <w:rPr>
          <w:rFonts w:hint="eastAsia"/>
        </w:rPr>
        <w:t>is r</w:t>
      </w:r>
      <w:r w:rsidR="00E45F0C" w:rsidRPr="007C7140">
        <w:t>edistributed to the other motor</w:t>
      </w:r>
      <w:r w:rsidR="00B97C2E">
        <w:rPr>
          <w:rFonts w:hint="eastAsia"/>
        </w:rPr>
        <w:t>s</w:t>
      </w:r>
      <w:r w:rsidR="00E45F0C" w:rsidRPr="007C7140">
        <w:t>.</w:t>
      </w:r>
    </w:p>
    <w:p w14:paraId="75357775" w14:textId="434F9B77" w:rsidR="00A9295F"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79EA280A" w14:textId="27E4C539" w:rsidR="00FE4DF4" w:rsidRPr="00570DF0" w:rsidRDefault="00570DF0" w:rsidP="00652327">
      <w:pPr>
        <w:pStyle w:val="SectionTitle"/>
        <w:jc w:val="both"/>
        <w:rPr>
          <w:caps w:val="0"/>
          <w:sz w:val="20"/>
        </w:rPr>
      </w:pPr>
      <w:r>
        <w:rPr>
          <w:rFonts w:hint="eastAsia"/>
          <w:caps w:val="0"/>
          <w:sz w:val="20"/>
        </w:rPr>
        <w:t>The overall process of lateral force estimation, offline cornering stiffness optimization, and TV system are illustrated in Fig. 2. Our approach is tested using the</w:t>
      </w:r>
    </w:p>
    <w:p w14:paraId="63B91E21" w14:textId="0320A37C" w:rsidR="00987CFC" w:rsidRDefault="006B7433" w:rsidP="009206A3">
      <w:pPr>
        <w:pStyle w:val="Body"/>
        <w:tabs>
          <w:tab w:val="left" w:pos="1276"/>
        </w:tabs>
        <w:ind w:firstLine="0"/>
      </w:pPr>
      <w:r>
        <w:rPr>
          <w:noProof/>
          <w14:ligatures w14:val="standardContextual"/>
        </w:rPr>
        <w:lastRenderedPageBreak/>
        <mc:AlternateContent>
          <mc:Choice Requires="wps">
            <w:drawing>
              <wp:anchor distT="0" distB="0" distL="114300" distR="114300" simplePos="0" relativeHeight="251650048" behindDoc="0" locked="0" layoutInCell="1" allowOverlap="1" wp14:anchorId="60C40436" wp14:editId="60D6A2C2">
                <wp:simplePos x="0" y="0"/>
                <wp:positionH relativeFrom="margin">
                  <wp:align>left</wp:align>
                </wp:positionH>
                <wp:positionV relativeFrom="paragraph">
                  <wp:posOffset>1747</wp:posOffset>
                </wp:positionV>
                <wp:extent cx="2874645" cy="1384300"/>
                <wp:effectExtent l="0" t="0" r="1905" b="6350"/>
                <wp:wrapSquare wrapText="bothSides"/>
                <wp:docPr id="574693763"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645" cy="13848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7F95E9" w14:textId="2EF27AE7" w:rsidR="006B7433" w:rsidRDefault="00CC2847" w:rsidP="00D97186">
                            <w:pPr>
                              <w:pStyle w:val="af2"/>
                              <w:rPr>
                                <w:rFonts w:ascii="Times New Roman" w:hAnsi="Times New Roman"/>
                                <w:b w:val="0"/>
                                <w:bCs w:val="0"/>
                              </w:rPr>
                            </w:pPr>
                            <w:r w:rsidRPr="00CC2847">
                              <w:rPr>
                                <w:rFonts w:ascii="Times New Roman" w:hAnsi="Times New Roman"/>
                                <w:b w:val="0"/>
                                <w:bCs w:val="0"/>
                                <w:noProof/>
                              </w:rPr>
                              <w:drawing>
                                <wp:inline distT="0" distB="0" distL="0" distR="0" wp14:anchorId="2B98EE3C" wp14:editId="0CDB6295">
                                  <wp:extent cx="2874645" cy="1203325"/>
                                  <wp:effectExtent l="0" t="0" r="1905" b="0"/>
                                  <wp:docPr id="728675908" name="그림 26" descr="텍스트, 스크린샷, 폰트, 도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675908" name="그림 26" descr="텍스트, 스크린샷, 폰트, 도표이(가) 표시된 사진&#10;&#10;자동 생성된 설명"/>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74645" cy="1203325"/>
                                          </a:xfrm>
                                          <a:prstGeom prst="rect">
                                            <a:avLst/>
                                          </a:prstGeom>
                                          <a:noFill/>
                                          <a:ln>
                                            <a:noFill/>
                                          </a:ln>
                                        </pic:spPr>
                                      </pic:pic>
                                    </a:graphicData>
                                  </a:graphic>
                                </wp:inline>
                              </w:drawing>
                            </w:r>
                          </w:p>
                          <w:p w14:paraId="76EC5341" w14:textId="044BD038" w:rsidR="00075D4C" w:rsidRPr="00457E18" w:rsidRDefault="00075D4C" w:rsidP="00D97186">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0C40436" id="Text Box 8" o:spid="_x0000_s1027" type="#_x0000_t202" style="position:absolute;left:0;text-align:left;margin-left:0;margin-top:.15pt;width:226.35pt;height:109pt;z-index:251650048;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" stroked="f">
                <v:textbox inset="0,0,0,0">
                  <w:txbxContent>
                    <w:p w14:paraId="6B7F95E9" w14:textId="2EF27AE7" w:rsidR="006B7433" w:rsidRDefault="00CC2847" w:rsidP="00D97186">
                      <w:pPr>
                        <w:pStyle w:val="af2"/>
                        <w:rPr>
                          <w:rFonts w:ascii="Times New Roman" w:hAnsi="Times New Roman"/>
                          <w:b w:val="0"/>
                          <w:bCs w:val="0"/>
                        </w:rPr>
                      </w:pPr>
                      <w:r w:rsidRPr="00CC2847">
                        <w:rPr>
                          <w:rFonts w:ascii="Times New Roman" w:hAnsi="Times New Roman"/>
                          <w:b w:val="0"/>
                          <w:bCs w:val="0"/>
                          <w:noProof/>
                        </w:rPr>
                        <w:drawing>
                          <wp:inline distT="0" distB="0" distL="0" distR="0" wp14:anchorId="2B98EE3C" wp14:editId="0CDB6295">
                            <wp:extent cx="2874645" cy="1203325"/>
                            <wp:effectExtent l="0" t="0" r="1905" b="0"/>
                            <wp:docPr id="728675908" name="그림 26" descr="텍스트, 스크린샷, 폰트, 도표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675908" name="그림 26" descr="텍스트, 스크린샷, 폰트, 도표이(가) 표시된 사진&#10;&#10;자동 생성된 설명"/>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74645" cy="1203325"/>
                                    </a:xfrm>
                                    <a:prstGeom prst="rect">
                                      <a:avLst/>
                                    </a:prstGeom>
                                    <a:noFill/>
                                    <a:ln>
                                      <a:noFill/>
                                    </a:ln>
                                  </pic:spPr>
                                </pic:pic>
                              </a:graphicData>
                            </a:graphic>
                          </wp:inline>
                        </w:drawing>
                      </w:r>
                    </w:p>
                    <w:p w14:paraId="76EC5341" w14:textId="044BD038" w:rsidR="00075D4C" w:rsidRPr="00457E18" w:rsidRDefault="00075D4C" w:rsidP="00D97186">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w10:wrap type="square" anchorx="margin"/>
              </v:shape>
            </w:pict>
          </mc:Fallback>
        </mc:AlternateContent>
      </w:r>
    </w:p>
    <w:p w14:paraId="49ECB7F1" w14:textId="39B1676C" w:rsidR="00D97186" w:rsidRDefault="008600AF" w:rsidP="009206A3">
      <w:pPr>
        <w:pStyle w:val="Body"/>
        <w:tabs>
          <w:tab w:val="left" w:pos="1276"/>
        </w:tabs>
        <w:ind w:firstLine="0"/>
      </w:pPr>
      <w:r>
        <w:rPr>
          <w:rFonts w:hint="eastAsia"/>
        </w:rPr>
        <w:t>CarMaker simulation</w:t>
      </w:r>
      <w:r w:rsidR="007C645C">
        <w:t xml:space="preserve"> </w:t>
      </w:r>
      <w:r w:rsidR="00517D59">
        <w:rPr>
          <w:noProof/>
        </w:rPr>
        <mc:AlternateContent>
          <mc:Choice Requires="wpg">
            <w:drawing>
              <wp:anchor distT="0" distB="0" distL="114300" distR="114300" simplePos="0" relativeHeight="251666432" behindDoc="0" locked="0" layoutInCell="1" allowOverlap="1" wp14:anchorId="17FD6759" wp14:editId="05022B0F">
                <wp:simplePos x="0" y="0"/>
                <wp:positionH relativeFrom="margin">
                  <wp:align>right</wp:align>
                </wp:positionH>
                <wp:positionV relativeFrom="margin">
                  <wp:align>bottom</wp:align>
                </wp:positionV>
                <wp:extent cx="2879725" cy="6741160"/>
                <wp:effectExtent l="0" t="0" r="0" b="2540"/>
                <wp:wrapSquare wrapText="bothSides"/>
                <wp:docPr id="2026828101" name="그룹 1"/>
                <wp:cNvGraphicFramePr/>
                <a:graphic xmlns:a="http://schemas.openxmlformats.org/drawingml/2006/main">
                  <a:graphicData uri="http://schemas.microsoft.com/office/word/2010/wordprocessingGroup">
                    <wpg:wgp>
                      <wpg:cNvGrpSpPr/>
                      <wpg:grpSpPr>
                        <a:xfrm>
                          <a:off x="0" y="0"/>
                          <a:ext cx="2879725" cy="6741159"/>
                          <a:chOff x="0" y="448074"/>
                          <a:chExt cx="2846928" cy="6760802"/>
                        </a:xfrm>
                      </wpg:grpSpPr>
                      <wps:wsp>
                        <wps:cNvPr id="1543699836" name="Text Box 8"/>
                        <wps:cNvSpPr txBox="1">
                          <a:spLocks noChangeArrowheads="1"/>
                        </wps:cNvSpPr>
                        <wps:spPr bwMode="auto">
                          <a:xfrm>
                            <a:off x="5938" y="6863855"/>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7BED7A" w14:textId="77503813" w:rsidR="00075D4C" w:rsidRPr="00457E18" w:rsidRDefault="00075D4C"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w:t>
                              </w:r>
                              <w:r>
                                <w:rPr>
                                  <w:rFonts w:ascii="Times New Roman" w:hAnsi="Times New Roman"/>
                                  <w:b w:val="0"/>
                                  <w:bCs w:val="0"/>
                                </w:rPr>
                                <w:t xml:space="preserve">of steady </w:t>
                              </w:r>
                              <w:r w:rsidRPr="001657A9">
                                <w:rPr>
                                  <w:rFonts w:ascii="Times New Roman" w:hAnsi="Times New Roman"/>
                                  <w:b w:val="0"/>
                                  <w:bCs w:val="0"/>
                                </w:rPr>
                                <w:t xml:space="preserve">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709961012" name="그림 7"/>
                          <pic:cNvPicPr>
                            <a:picLocks noChangeAspect="1"/>
                          </pic:cNvPicPr>
                        </pic:nvPicPr>
                        <pic:blipFill>
                          <a:blip r:embed="rId92"/>
                          <a:srcRect/>
                          <a:stretch/>
                        </pic:blipFill>
                        <pic:spPr bwMode="auto">
                          <a:xfrm>
                            <a:off x="19984" y="448074"/>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535078016" name="Text Box 8"/>
                        <wps:cNvSpPr txBox="1">
                          <a:spLocks noChangeArrowheads="1"/>
                        </wps:cNvSpPr>
                        <wps:spPr bwMode="auto">
                          <a:xfrm>
                            <a:off x="0" y="2761701"/>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5237B7"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2121977883" name="그림 7"/>
                          <pic:cNvPicPr>
                            <a:picLocks noChangeAspect="1"/>
                          </pic:cNvPicPr>
                        </pic:nvPicPr>
                        <pic:blipFill>
                          <a:blip r:embed="rId93"/>
                          <a:srcRect/>
                          <a:stretch/>
                        </pic:blipFill>
                        <pic:spPr bwMode="auto">
                          <a:xfrm>
                            <a:off x="19983" y="2939882"/>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253185331" name="Text Box 8"/>
                        <wps:cNvSpPr txBox="1">
                          <a:spLocks noChangeArrowheads="1"/>
                        </wps:cNvSpPr>
                        <wps:spPr bwMode="auto">
                          <a:xfrm>
                            <a:off x="5938" y="5260694"/>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302B84"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989490432" name="그림 7"/>
                          <pic:cNvPicPr>
                            <a:picLocks noChangeAspect="1"/>
                          </pic:cNvPicPr>
                        </pic:nvPicPr>
                        <pic:blipFill>
                          <a:blip r:embed="rId94"/>
                          <a:srcRect/>
                          <a:stretch/>
                        </pic:blipFill>
                        <pic:spPr bwMode="auto">
                          <a:xfrm>
                            <a:off x="4210" y="5462946"/>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044187975" name="Text Box 8"/>
                        <wps:cNvSpPr txBox="1">
                          <a:spLocks noChangeArrowheads="1"/>
                        </wps:cNvSpPr>
                        <wps:spPr bwMode="auto">
                          <a:xfrm>
                            <a:off x="0" y="6662007"/>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023E17"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FD6759" id="그룹 1" o:spid="_x0000_s1028" style="position:absolute;left:0;text-align:left;margin-left:175.55pt;margin-top:0;width:226.75pt;height:530.8pt;z-index:251666432;mso-position-horizontal:right;mso-position-horizontal-relative:margin;mso-position-vertical:bottom;mso-position-vertical-relative:margin;mso-width-relative:margin;mso-height-relative:margin" coordorigin=",4480" coordsize="28469,676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">
                <v:shape id="_x0000_s1029"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" stroked="f">
                  <v:textbox inset="0,0,0,0">
                    <w:txbxContent>
                      <w:p w14:paraId="257BED7A" w14:textId="77503813" w:rsidR="00075D4C" w:rsidRPr="00457E18" w:rsidRDefault="00075D4C"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w:t>
                        </w:r>
                        <w:r>
                          <w:rPr>
                            <w:rFonts w:ascii="Times New Roman" w:hAnsi="Times New Roman"/>
                            <w:b w:val="0"/>
                            <w:bCs w:val="0"/>
                          </w:rPr>
                          <w:t xml:space="preserve">of steady </w:t>
                        </w:r>
                        <w:r w:rsidRPr="001657A9">
                          <w:rPr>
                            <w:rFonts w:ascii="Times New Roman" w:hAnsi="Times New Roman"/>
                            <w:b w:val="0"/>
                            <w:bCs w:val="0"/>
                          </w:rPr>
                          <w:t xml:space="preserve">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v:textbox>
                </v:shape>
                <v:shape id="그림 7" o:spid="_x0000_s1030" type="#_x0000_t75" style="position:absolute;left:199;top:4480;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">
                  <v:imagedata r:id="rId95" o:title=""/>
                </v:shape>
                <v:shape id="_x0000_s1031" type="#_x0000_t202" style="position:absolute;top:27617;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" stroked="f">
                  <v:textbox inset="0,0,0,0">
                    <w:txbxContent>
                      <w:p w14:paraId="1E5237B7"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2" type="#_x0000_t75" style="position:absolute;left:199;top:29398;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">
                  <v:imagedata r:id="rId96" o:title=""/>
                </v:shape>
                <v:shape id="_x0000_s1033" type="#_x0000_t202" style="position:absolute;left:59;top:52606;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" stroked="f">
                  <v:textbox inset="0,0,0,0">
                    <w:txbxContent>
                      <w:p w14:paraId="53302B84"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4" type="#_x0000_t75" style="position:absolute;left:42;top:54629;width:28395;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">
                  <v:imagedata r:id="rId97" o:title=""/>
                </v:shape>
                <v:shape id="_x0000_s1035" type="#_x0000_t202" style="position:absolute;top:66620;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" stroked="f">
                  <v:textbox inset="0,0,0,0">
                    <w:txbxContent>
                      <w:p w14:paraId="7A023E17"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D97186">
        <w:rPr>
          <w:rFonts w:hint="eastAsia"/>
        </w:rPr>
        <w:t xml:space="preserve">environment. The tests </w:t>
      </w:r>
      <w:r w:rsidR="00097877">
        <w:rPr>
          <w:rFonts w:hint="eastAsia"/>
        </w:rPr>
        <w:t>are</w:t>
      </w:r>
      <w:r w:rsidR="00D97186">
        <w:rPr>
          <w:rFonts w:hint="eastAsia"/>
        </w:rPr>
        <w:t xml:space="preserve"> conducted on a Formula Student car model, equipped with virtual GNSS/IMU sensor that had Gaussian noise added to simulate real-world sensor inaccuracies, providing a more realistic evaluation of the proposed method</w:t>
      </w:r>
      <w:r w:rsidR="00D97186">
        <w:t>’</w:t>
      </w:r>
      <w:r w:rsidR="00D97186">
        <w:rPr>
          <w:rFonts w:hint="eastAsia"/>
        </w:rPr>
        <w:t>s performance. T</w:t>
      </w:r>
      <w:r w:rsidR="00F03E75">
        <w:rPr>
          <w:rFonts w:hint="eastAsia"/>
        </w:rPr>
        <w:t>wo</w:t>
      </w:r>
      <w:r w:rsidR="00D97186">
        <w:rPr>
          <w:rFonts w:hint="eastAsia"/>
        </w:rPr>
        <w:t xml:space="preserve"> distinct scenarios were employed to assess its effectiveness in estimating lateral forces and</w:t>
      </w:r>
      <w:r w:rsidR="00BC13E4">
        <w:rPr>
          <w:rFonts w:hint="eastAsia"/>
        </w:rPr>
        <w:t xml:space="preserve"> TV</w:t>
      </w:r>
      <w:r w:rsidR="00D97186">
        <w:rPr>
          <w:rFonts w:hint="eastAsia"/>
        </w:rPr>
        <w:t xml:space="preserve">. The two test scenarios </w:t>
      </w:r>
      <w:r w:rsidR="00D97186">
        <w:t>include</w:t>
      </w:r>
      <w:r w:rsidR="00D97186">
        <w:rPr>
          <w:rFonts w:hint="eastAsia"/>
        </w:rPr>
        <w:t>:</w:t>
      </w:r>
    </w:p>
    <w:p w14:paraId="19596CB3" w14:textId="53B56B0C" w:rsidR="00D97186" w:rsidRDefault="00D97186" w:rsidP="00D97186">
      <w:pPr>
        <w:pStyle w:val="Body"/>
        <w:ind w:firstLine="0"/>
      </w:pPr>
    </w:p>
    <w:p w14:paraId="16ABC1D5" w14:textId="57CB2A3C"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63" type="#_x0000_t75" style="width:28.5pt;height:13.5pt" o:ole="">
            <v:imagedata r:id="rId98" o:title=""/>
          </v:shape>
          <o:OLEObject Type="Embed" ProgID="Equation.DSMT4" ShapeID="_x0000_i1063" DrawAspect="Content" ObjectID="_1788623316" r:id="rId99"/>
        </w:object>
      </w:r>
      <w:r>
        <w:rPr>
          <w:rFonts w:hint="eastAsia"/>
        </w:rPr>
        <w:t xml:space="preserve"> to </w:t>
      </w:r>
      <w:r w:rsidRPr="00A611BD">
        <w:rPr>
          <w:position w:val="-6"/>
        </w:rPr>
        <w:object w:dxaOrig="440" w:dyaOrig="240" w14:anchorId="082F1780">
          <v:shape id="_x0000_i1064" type="#_x0000_t75" style="width:21pt;height:13.5pt" o:ole="">
            <v:imagedata r:id="rId100" o:title=""/>
          </v:shape>
          <o:OLEObject Type="Embed" ProgID="Equation.DSMT4" ShapeID="_x0000_i1064" DrawAspect="Content" ObjectID="_1788623317" r:id="rId101"/>
        </w:object>
      </w:r>
      <w:r>
        <w:rPr>
          <w:rFonts w:hint="eastAsia"/>
        </w:rPr>
        <w:t xml:space="preserve"> over a </w:t>
      </w:r>
      <w:r>
        <w:t>5-</w:t>
      </w:r>
      <w:r>
        <w:rPr>
          <w:rFonts w:hint="eastAsia"/>
        </w:rPr>
        <w:t>second period</w:t>
      </w:r>
    </w:p>
    <w:p w14:paraId="340EC825" w14:textId="69BDF721" w:rsidR="00D97186" w:rsidRDefault="00D97186" w:rsidP="00E62D38">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267A7FD5" w14:textId="77777777" w:rsidR="00E62D38" w:rsidRPr="00C90461" w:rsidRDefault="00E62D38" w:rsidP="005F7970">
      <w:pPr>
        <w:pStyle w:val="Body"/>
        <w:ind w:firstLine="0"/>
      </w:pPr>
    </w:p>
    <w:p w14:paraId="3620FE4C" w14:textId="11A66AEE" w:rsidR="00D97186" w:rsidRDefault="00D97186" w:rsidP="00D97186">
      <w:pPr>
        <w:pStyle w:val="Body"/>
        <w:ind w:firstLine="0"/>
      </w:pPr>
      <w:r>
        <w:rPr>
          <w:rFonts w:hint="eastAsia"/>
        </w:rPr>
        <w:t>4.1 AEKF Results</w:t>
      </w:r>
    </w:p>
    <w:p w14:paraId="2AC86EB2" w14:textId="08CA6D56" w:rsidR="00D97186" w:rsidRDefault="00D97186" w:rsidP="00D97186">
      <w:pPr>
        <w:pStyle w:val="Body"/>
        <w:ind w:firstLine="0"/>
      </w:pPr>
    </w:p>
    <w:p w14:paraId="39F30FF3" w14:textId="3F9A0605" w:rsidR="00A43F3B" w:rsidRPr="00C576DB" w:rsidRDefault="00D97186" w:rsidP="00D97186">
      <w:pPr>
        <w:pStyle w:val="Body"/>
        <w:ind w:firstLine="0"/>
      </w:pPr>
      <w:r>
        <w:t>T</w:t>
      </w:r>
      <w:r>
        <w:rPr>
          <w:rFonts w:hint="eastAsia"/>
        </w:rPr>
        <w:t xml:space="preserve">he results of </w:t>
      </w:r>
      <w:r>
        <w:t>estimat</w:t>
      </w:r>
      <w:r w:rsidR="00FC3A75">
        <w:rPr>
          <w:rFonts w:hint="eastAsia"/>
        </w:rPr>
        <w:t>ed</w:t>
      </w:r>
      <w:r>
        <w:rPr>
          <w:rFonts w:hint="eastAsia"/>
        </w:rPr>
        <w:t xml:space="preserve"> lateral forces and </w:t>
      </w:r>
      <w:r w:rsidR="00834EFC" w:rsidRPr="00834EFC">
        <w:rPr>
          <w:rFonts w:hint="eastAsia"/>
          <w:i/>
          <w:iCs/>
        </w:rPr>
        <w:t>M</w:t>
      </w:r>
      <w:r w:rsidR="00834EFC" w:rsidRPr="00834EFC">
        <w:rPr>
          <w:rFonts w:hint="eastAsia"/>
          <w:i/>
          <w:iCs/>
          <w:vertAlign w:val="subscript"/>
        </w:rPr>
        <w:t>y</w:t>
      </w:r>
      <w:r>
        <w:rPr>
          <w:rFonts w:hint="eastAsia"/>
        </w:rPr>
        <w:t xml:space="preserve"> during </w:t>
      </w:r>
      <w:r w:rsidR="00047E67">
        <w:rPr>
          <w:rFonts w:hint="eastAsia"/>
        </w:rPr>
        <w:t xml:space="preserve">the </w:t>
      </w:r>
      <w:r>
        <w:rPr>
          <w:rFonts w:hint="eastAsia"/>
        </w:rPr>
        <w:t xml:space="preserve">test scenarios are </w:t>
      </w:r>
      <w:r w:rsidR="00FC3A75">
        <w:rPr>
          <w:rFonts w:hint="eastAsia"/>
        </w:rPr>
        <w:t>shown in</w:t>
      </w:r>
      <w:r>
        <w:rPr>
          <w:rFonts w:hint="eastAsia"/>
        </w:rPr>
        <w:t xml:space="preserve"> Fig</w:t>
      </w:r>
      <w:r w:rsidR="007C645C">
        <w:t>.</w:t>
      </w:r>
      <w:r>
        <w:rPr>
          <w:rFonts w:hint="eastAsia"/>
        </w:rPr>
        <w:t xml:space="preserve"> 3 (sinus steer test)</w:t>
      </w:r>
      <w:r w:rsidR="0097303A">
        <w:rPr>
          <w:rFonts w:hint="eastAsia"/>
        </w:rPr>
        <w:t xml:space="preserve"> and</w:t>
      </w:r>
      <w:r>
        <w:rPr>
          <w:rFonts w:hint="eastAsia"/>
        </w:rPr>
        <w:t xml:space="preserve"> Fig</w:t>
      </w:r>
      <w:r w:rsidR="007C645C">
        <w:t>.</w:t>
      </w:r>
      <w:r>
        <w:rPr>
          <w:rFonts w:hint="eastAsia"/>
        </w:rPr>
        <w:t xml:space="preserve"> 4 (steady steer test)</w:t>
      </w:r>
      <w:r w:rsidR="0097435D">
        <w:rPr>
          <w:rFonts w:hint="eastAsia"/>
        </w:rPr>
        <w:t>. The b</w:t>
      </w:r>
      <w:r w:rsidR="0097435D">
        <w:t>lue line</w:t>
      </w:r>
      <w:r w:rsidR="0097435D">
        <w:rPr>
          <w:rFonts w:hint="eastAsia"/>
        </w:rPr>
        <w:t xml:space="preserve"> represents the</w:t>
      </w:r>
      <w:r w:rsidR="0097435D">
        <w:t xml:space="preserve"> g</w:t>
      </w:r>
      <w:r w:rsidR="0097435D">
        <w:rPr>
          <w:rFonts w:hint="eastAsia"/>
        </w:rPr>
        <w:t xml:space="preserve">round truth, while the </w:t>
      </w:r>
      <w:r w:rsidR="00B20253">
        <w:rPr>
          <w:rFonts w:hint="eastAsia"/>
        </w:rPr>
        <w:t>orange</w:t>
      </w:r>
      <w:r w:rsidR="0097435D">
        <w:t xml:space="preserve"> line </w:t>
      </w:r>
      <w:r w:rsidR="0097435D">
        <w:rPr>
          <w:rFonts w:hint="eastAsia"/>
        </w:rPr>
        <w:t xml:space="preserve">shows </w:t>
      </w:r>
      <w:r w:rsidR="0097435D">
        <w:t xml:space="preserve">our result. </w:t>
      </w:r>
      <w:r w:rsidR="0097435D">
        <w:rPr>
          <w:rFonts w:hint="eastAsia"/>
        </w:rPr>
        <w:t>T</w:t>
      </w:r>
      <w:r>
        <w:rPr>
          <w:rFonts w:hint="eastAsia"/>
        </w:rPr>
        <w:t xml:space="preserve">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0605B3">
        <w:rPr>
          <w:rFonts w:hint="eastAsia"/>
        </w:rPr>
        <w:t>Although</w:t>
      </w:r>
      <w:r w:rsidR="00C52BB4">
        <w:rPr>
          <w:rFonts w:hint="eastAsia"/>
        </w:rPr>
        <w:t xml:space="preserve"> consistent </w:t>
      </w:r>
      <w:r w:rsidR="00B20253">
        <w:rPr>
          <w:rFonts w:hint="eastAsia"/>
        </w:rPr>
        <w:t>errors remain</w:t>
      </w:r>
      <w:r w:rsidR="00C52BB4">
        <w:rPr>
          <w:rFonts w:hint="eastAsia"/>
        </w:rPr>
        <w:t xml:space="preserve"> in both tests</w:t>
      </w:r>
      <w:r w:rsidR="00B20253">
        <w:rPr>
          <w:rFonts w:hint="eastAsia"/>
        </w:rPr>
        <w:t xml:space="preserve">, </w:t>
      </w:r>
      <w:r w:rsidR="006872DF">
        <w:rPr>
          <w:rFonts w:hint="eastAsia"/>
        </w:rPr>
        <w:t xml:space="preserve">they </w:t>
      </w:r>
      <w:r w:rsidR="00B20253">
        <w:rPr>
          <w:rFonts w:hint="eastAsia"/>
        </w:rPr>
        <w:t xml:space="preserve">are small enough to </w:t>
      </w:r>
      <w:r w:rsidR="00305411">
        <w:rPr>
          <w:rFonts w:hint="eastAsia"/>
        </w:rPr>
        <w:t xml:space="preserve">be used for </w:t>
      </w:r>
      <w:r w:rsidR="000605B3">
        <w:rPr>
          <w:rFonts w:hint="eastAsia"/>
        </w:rPr>
        <w:t xml:space="preserve">mitigating uncertainty </w:t>
      </w:r>
      <w:r w:rsidR="007225A6">
        <w:rPr>
          <w:rFonts w:hint="eastAsia"/>
        </w:rPr>
        <w:t>in the</w:t>
      </w:r>
      <w:r w:rsidR="000605B3">
        <w:rPr>
          <w:rFonts w:hint="eastAsia"/>
        </w:rPr>
        <w:t xml:space="preserve"> ASMC</w:t>
      </w:r>
      <w:r w:rsidR="00D73E9C">
        <w:rPr>
          <w:rFonts w:hint="eastAsia"/>
        </w:rPr>
        <w:t>.</w:t>
      </w:r>
    </w:p>
    <w:p w14:paraId="5E0075D6" w14:textId="26839498" w:rsidR="00CA085D" w:rsidRDefault="00E06243" w:rsidP="007E731A">
      <w:pPr>
        <w:pStyle w:val="Body"/>
        <w:ind w:firstLineChars="100" w:firstLine="200"/>
      </w:pPr>
      <w:r>
        <w:rPr>
          <w:rFonts w:hint="eastAsia"/>
        </w:rPr>
        <w:t>The results</w:t>
      </w:r>
      <w:r w:rsidR="009E510E">
        <w:rPr>
          <w:rFonts w:hint="eastAsia"/>
        </w:rPr>
        <w:t xml:space="preserve"> indicate</w:t>
      </w:r>
      <w:r>
        <w:rPr>
          <w:rFonts w:hint="eastAsia"/>
        </w:rPr>
        <w:t xml:space="preserve"> that </w:t>
      </w:r>
      <w:r w:rsidR="00E317E8">
        <w:rPr>
          <w:rFonts w:hint="eastAsia"/>
        </w:rPr>
        <w:t>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w:t>
      </w:r>
      <w:r w:rsidR="00F3624B">
        <w:rPr>
          <w:rFonts w:hint="eastAsia"/>
        </w:rPr>
        <w:t xml:space="preserve">those for the rear in </w:t>
      </w:r>
      <w:r w:rsidR="00CA085D">
        <w:rPr>
          <w:rFonts w:hint="eastAsia"/>
        </w:rPr>
        <w:t>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D0068E">
        <w:rPr>
          <w:rFonts w:hint="eastAsia"/>
        </w:rPr>
        <w:t xml:space="preserve">the </w:t>
      </w:r>
      <w:r w:rsidR="00CA085D">
        <w:rPr>
          <w:rFonts w:hint="eastAsia"/>
        </w:rPr>
        <w:t xml:space="preserve">front axles </w:t>
      </w:r>
      <w:r w:rsidR="009C0317">
        <w:rPr>
          <w:rFonts w:hint="eastAsia"/>
        </w:rPr>
        <w:t>experienc</w:t>
      </w:r>
      <w:r w:rsidR="00A85D44">
        <w:rPr>
          <w:rFonts w:hint="eastAsia"/>
        </w:rPr>
        <w:t>ing</w:t>
      </w:r>
      <w:r w:rsidR="009C0317">
        <w:rPr>
          <w:rFonts w:hint="eastAsia"/>
        </w:rPr>
        <w:t xml:space="preserve"> </w:t>
      </w:r>
      <w:r w:rsidR="00CA085D">
        <w:rPr>
          <w:rFonts w:hint="eastAsia"/>
        </w:rPr>
        <w:t xml:space="preserve">more </w:t>
      </w:r>
      <w:r w:rsidR="009C0317">
        <w:rPr>
          <w:rFonts w:hint="eastAsia"/>
        </w:rPr>
        <w:t>variation</w:t>
      </w:r>
      <w:r w:rsidR="00CA085D">
        <w:rPr>
          <w:rFonts w:hint="eastAsia"/>
        </w:rPr>
        <w:t xml:space="preserve"> due to </w:t>
      </w:r>
      <w:r w:rsidR="009C0317">
        <w:rPr>
          <w:rFonts w:hint="eastAsia"/>
        </w:rPr>
        <w:t xml:space="preserve">the </w:t>
      </w:r>
      <w:r w:rsidR="00CA085D">
        <w:rPr>
          <w:rFonts w:hint="eastAsia"/>
        </w:rPr>
        <w:t>steering input</w:t>
      </w:r>
      <w:r w:rsidR="00813DC3">
        <w:rPr>
          <w:rFonts w:hint="eastAsia"/>
        </w:rPr>
        <w:t>,</w:t>
      </w:r>
      <w:r w:rsidR="00CA085D">
        <w:rPr>
          <w:rFonts w:hint="eastAsia"/>
        </w:rPr>
        <w:t xml:space="preserve"> </w:t>
      </w:r>
      <w:r w:rsidR="00E317E8">
        <w:rPr>
          <w:rFonts w:hint="eastAsia"/>
        </w:rPr>
        <w:t xml:space="preserve">resulting in </w:t>
      </w:r>
      <w:r w:rsidR="00CA085D">
        <w:rPr>
          <w:rFonts w:hint="eastAsia"/>
        </w:rPr>
        <w:t>increased errors.</w:t>
      </w:r>
      <w:r w:rsidR="00774E87">
        <w:rPr>
          <w:rFonts w:hint="eastAsia"/>
        </w:rPr>
        <w:t xml:space="preserve"> </w:t>
      </w:r>
      <w:r w:rsidR="005C1705">
        <w:rPr>
          <w:rFonts w:hint="eastAsia"/>
        </w:rPr>
        <w:t>Moreover</w:t>
      </w:r>
      <w:r w:rsidR="00CA085D">
        <w:rPr>
          <w:rFonts w:hint="eastAsia"/>
        </w:rPr>
        <w:t xml:space="preserve">, </w:t>
      </w:r>
      <w:r w:rsidR="00FC3A75">
        <w:rPr>
          <w:rFonts w:hint="eastAsia"/>
        </w:rPr>
        <w:t>t</w:t>
      </w:r>
      <w:r w:rsidR="00CA085D">
        <w:rPr>
          <w:rFonts w:hint="eastAsia"/>
        </w:rPr>
        <w:t xml:space="preserve">he RMSE values </w:t>
      </w:r>
      <w:r w:rsidR="009647C6">
        <w:rPr>
          <w:rFonts w:hint="eastAsia"/>
        </w:rPr>
        <w:t>for the</w:t>
      </w:r>
      <w:r w:rsidR="00CA085D">
        <w:rPr>
          <w:rFonts w:hint="eastAsia"/>
        </w:rPr>
        <w:t xml:space="preserve"> sinus steer test are consistently higher</w:t>
      </w:r>
      <w:r w:rsidR="002524E5">
        <w:rPr>
          <w:rFonts w:hint="eastAsia"/>
        </w:rPr>
        <w:t xml:space="preserve"> than</w:t>
      </w:r>
      <w:r w:rsidR="00CA085D">
        <w:rPr>
          <w:rFonts w:hint="eastAsia"/>
        </w:rPr>
        <w:t xml:space="preserve"> </w:t>
      </w:r>
      <w:r w:rsidR="002524E5">
        <w:rPr>
          <w:rFonts w:hint="eastAsia"/>
        </w:rPr>
        <w:t xml:space="preserve">those for </w:t>
      </w:r>
      <w:r w:rsidR="009647C6">
        <w:rPr>
          <w:rFonts w:hint="eastAsia"/>
        </w:rPr>
        <w:t xml:space="preserve">the </w:t>
      </w:r>
      <w:r w:rsidR="00CA085D">
        <w:rPr>
          <w:rFonts w:hint="eastAsia"/>
        </w:rPr>
        <w:t>steady steer test. This</w:t>
      </w:r>
      <w:r w:rsidR="00705F42">
        <w:rPr>
          <w:rFonts w:hint="eastAsia"/>
        </w:rPr>
        <w:t xml:space="preserve"> </w:t>
      </w:r>
      <w:r w:rsidR="00CA085D">
        <w:rPr>
          <w:rFonts w:hint="eastAsia"/>
        </w:rPr>
        <w:t xml:space="preserve">is </w:t>
      </w:r>
      <w:r w:rsidR="00C57169">
        <w:rPr>
          <w:rFonts w:hint="eastAsia"/>
        </w:rPr>
        <w:t>due to</w:t>
      </w:r>
      <w:r w:rsidR="00CA085D">
        <w:rPr>
          <w:rFonts w:hint="eastAsia"/>
        </w:rPr>
        <w:t xml:space="preserve"> </w:t>
      </w:r>
      <w:r w:rsidR="001B19C2">
        <w:rPr>
          <w:rFonts w:hint="eastAsia"/>
        </w:rPr>
        <w:t xml:space="preserve">the </w:t>
      </w:r>
      <w:r w:rsidR="00CA085D">
        <w:rPr>
          <w:rFonts w:hint="eastAsia"/>
        </w:rPr>
        <w:t>sinus test involv</w:t>
      </w:r>
      <w:r w:rsidR="00BF1D21">
        <w:rPr>
          <w:rFonts w:hint="eastAsia"/>
        </w:rPr>
        <w:t>ing</w:t>
      </w:r>
      <w:r w:rsidR="00CA085D">
        <w:rPr>
          <w:rFonts w:hint="eastAsia"/>
        </w:rPr>
        <w:t xml:space="preserve"> rapid</w:t>
      </w:r>
      <w:r w:rsidR="00E173CB">
        <w:rPr>
          <w:rFonts w:hint="eastAsia"/>
        </w:rPr>
        <w:t>,</w:t>
      </w:r>
      <w:r w:rsidR="00CA085D">
        <w:rPr>
          <w:rFonts w:hint="eastAsia"/>
        </w:rPr>
        <w:t xml:space="preserve"> continuous changes in </w:t>
      </w:r>
      <w:r w:rsidR="00BC1D6F">
        <w:rPr>
          <w:rFonts w:hint="eastAsia"/>
        </w:rPr>
        <w:t xml:space="preserve">the </w:t>
      </w:r>
      <w:r w:rsidR="00CA085D">
        <w:rPr>
          <w:rFonts w:hint="eastAsia"/>
        </w:rPr>
        <w:t>steering angle</w:t>
      </w:r>
      <w:r w:rsidR="00EE4924">
        <w:rPr>
          <w:rFonts w:hint="eastAsia"/>
        </w:rPr>
        <w:t>, leading to</w:t>
      </w:r>
      <w:r w:rsidR="00BC1D6F">
        <w:rPr>
          <w:rFonts w:hint="eastAsia"/>
        </w:rPr>
        <w:t xml:space="preserve">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5A75F647" w14:textId="77777777" w:rsidR="00705F42" w:rsidRDefault="00705F42" w:rsidP="00705F42">
      <w:pPr>
        <w:pStyle w:val="Body"/>
        <w:ind w:firstLine="0"/>
      </w:pPr>
    </w:p>
    <w:p w14:paraId="36DC7358" w14:textId="329FFBF1" w:rsidR="00064845" w:rsidRDefault="00726C92" w:rsidP="00705F42">
      <w:pPr>
        <w:pStyle w:val="Body"/>
        <w:ind w:firstLine="0"/>
      </w:pPr>
      <w:r>
        <w:rPr>
          <w:rFonts w:hint="eastAsia"/>
        </w:rPr>
        <w:t xml:space="preserve">Table 1. </w:t>
      </w:r>
      <w:r w:rsidR="006B3231">
        <w:t>RMSE</w:t>
      </w:r>
      <w:r w:rsidR="006B3231">
        <w:rPr>
          <w:rFonts w:hint="eastAsia"/>
        </w:rPr>
        <w:t xml:space="preserve"> results for lateral force in each test</w:t>
      </w:r>
    </w:p>
    <w:p w14:paraId="5AF82486" w14:textId="2077D7E2" w:rsidR="00705F42" w:rsidRDefault="00705F42" w:rsidP="00705F42">
      <w:pPr>
        <w:pStyle w:val="Body"/>
        <w:ind w:firstLine="0"/>
      </w:pPr>
    </w:p>
    <w:tbl>
      <w:tblP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705F42" w14:paraId="0350D681" w14:textId="77777777" w:rsidTr="00075D4C">
        <w:trPr>
          <w:cantSplit/>
          <w:trHeight w:val="454"/>
        </w:trPr>
        <w:tc>
          <w:tcPr>
            <w:tcW w:w="709" w:type="dxa"/>
            <w:tcBorders>
              <w:top w:val="single" w:sz="6" w:space="0" w:color="000000"/>
              <w:bottom w:val="single" w:sz="6" w:space="0" w:color="000000"/>
            </w:tcBorders>
            <w:vAlign w:val="center"/>
          </w:tcPr>
          <w:p w14:paraId="09C8A357" w14:textId="77777777" w:rsidR="00705F42" w:rsidRDefault="00705F42" w:rsidP="00075D4C">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712F0610" w14:textId="77777777" w:rsidR="00705F42" w:rsidRPr="003C30AA" w:rsidRDefault="00705F42" w:rsidP="00075D4C">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FL</w:t>
            </w:r>
          </w:p>
          <w:p w14:paraId="34087C43"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493F845" w14:textId="77777777" w:rsidR="00705F42" w:rsidRPr="003C30AA" w:rsidRDefault="00705F42" w:rsidP="00075D4C">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FR</w:t>
            </w:r>
          </w:p>
          <w:p w14:paraId="7BA8586A"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454C330" w14:textId="77777777" w:rsidR="00705F42" w:rsidRPr="003C30AA" w:rsidRDefault="00705F42" w:rsidP="00075D4C">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RL</w:t>
            </w:r>
          </w:p>
          <w:p w14:paraId="42D0B279"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5B5BA1F9" w14:textId="77777777" w:rsidR="00705F42" w:rsidRPr="003C30AA" w:rsidRDefault="00705F42" w:rsidP="00075D4C">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RR</w:t>
            </w:r>
          </w:p>
          <w:p w14:paraId="6561BB60"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715E3D9F" w14:textId="77777777" w:rsidR="00705F42" w:rsidRPr="003C30AA" w:rsidRDefault="00705F42" w:rsidP="00075D4C">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476EDE3E"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705F42" w14:paraId="14512E03" w14:textId="77777777" w:rsidTr="00075D4C">
        <w:trPr>
          <w:cantSplit/>
          <w:trHeight w:val="454"/>
        </w:trPr>
        <w:tc>
          <w:tcPr>
            <w:tcW w:w="709" w:type="dxa"/>
            <w:tcBorders>
              <w:top w:val="single" w:sz="6" w:space="0" w:color="000000"/>
              <w:bottom w:val="single" w:sz="6" w:space="0" w:color="000000"/>
            </w:tcBorders>
            <w:vAlign w:val="center"/>
          </w:tcPr>
          <w:p w14:paraId="4F41CE81" w14:textId="77777777" w:rsidR="00705F42" w:rsidRDefault="00705F42" w:rsidP="00075D4C">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2A9C1B2F" w14:textId="77777777" w:rsidR="00705F42" w:rsidRDefault="00705F42" w:rsidP="00075D4C">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41CBAF45" w14:textId="77777777" w:rsidR="00705F42" w:rsidRDefault="00705F42" w:rsidP="00075D4C">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3E0FB1B3" w14:textId="77777777" w:rsidR="00705F42" w:rsidRDefault="00705F42" w:rsidP="00075D4C">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7B20EC60" w14:textId="77777777" w:rsidR="00705F42" w:rsidRDefault="00705F42" w:rsidP="00075D4C">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3919229A" w14:textId="77777777" w:rsidR="00705F42" w:rsidRDefault="00705F42" w:rsidP="00075D4C">
            <w:pPr>
              <w:pStyle w:val="Body"/>
              <w:snapToGrid w:val="0"/>
              <w:ind w:firstLine="0"/>
              <w:jc w:val="center"/>
              <w:rPr>
                <w:sz w:val="14"/>
              </w:rPr>
            </w:pPr>
            <w:r w:rsidRPr="009A3765">
              <w:rPr>
                <w:sz w:val="14"/>
              </w:rPr>
              <w:t>78.24</w:t>
            </w:r>
          </w:p>
        </w:tc>
      </w:tr>
      <w:tr w:rsidR="00705F42" w14:paraId="5231BA59" w14:textId="77777777" w:rsidTr="00075D4C">
        <w:trPr>
          <w:cantSplit/>
          <w:trHeight w:val="454"/>
        </w:trPr>
        <w:tc>
          <w:tcPr>
            <w:tcW w:w="709" w:type="dxa"/>
            <w:tcBorders>
              <w:top w:val="single" w:sz="6" w:space="0" w:color="000000"/>
              <w:bottom w:val="single" w:sz="6" w:space="0" w:color="000000"/>
            </w:tcBorders>
            <w:vAlign w:val="center"/>
          </w:tcPr>
          <w:p w14:paraId="095EE82F" w14:textId="77777777" w:rsidR="00705F42" w:rsidRDefault="00705F42" w:rsidP="00075D4C">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18FE044E" w14:textId="77777777" w:rsidR="00705F42" w:rsidRDefault="00705F42" w:rsidP="00075D4C">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63F7E4C6" w14:textId="77777777" w:rsidR="00705F42" w:rsidRDefault="00705F42" w:rsidP="00075D4C">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381061DD" w14:textId="77777777" w:rsidR="00705F42" w:rsidRDefault="00705F42" w:rsidP="00075D4C">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67871E45" w14:textId="77777777" w:rsidR="00705F42" w:rsidRDefault="00705F42" w:rsidP="00075D4C">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45A125BE" w14:textId="77777777" w:rsidR="00705F42" w:rsidRDefault="00705F42" w:rsidP="00075D4C">
            <w:pPr>
              <w:pStyle w:val="Body"/>
              <w:snapToGrid w:val="0"/>
              <w:ind w:firstLine="0"/>
              <w:jc w:val="center"/>
              <w:rPr>
                <w:sz w:val="14"/>
              </w:rPr>
            </w:pPr>
            <w:r w:rsidRPr="009A3765">
              <w:rPr>
                <w:sz w:val="14"/>
              </w:rPr>
              <w:t>30.63</w:t>
            </w:r>
          </w:p>
        </w:tc>
      </w:tr>
    </w:tbl>
    <w:p w14:paraId="7CFFDCAD" w14:textId="5208CE3A" w:rsidR="00D97186" w:rsidRDefault="004D0417" w:rsidP="00D97186">
      <w:pPr>
        <w:pStyle w:val="SubsubHeading"/>
        <w:ind w:firstLine="0"/>
        <w:rPr>
          <w:u w:val="none"/>
        </w:rPr>
      </w:pPr>
      <w:r>
        <w:rPr>
          <w:noProof/>
        </w:rPr>
        <mc:AlternateContent>
          <mc:Choice Requires="wpg">
            <w:drawing>
              <wp:anchor distT="0" distB="0" distL="114300" distR="114300" simplePos="0" relativeHeight="251672576" behindDoc="0" locked="0" layoutInCell="1" allowOverlap="1" wp14:anchorId="39908055" wp14:editId="0BFC54E8">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02"/>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36" style="position:absolute;left:0;text-align:left;margin-left:240.55pt;margin-top:1312.5pt;width:221.05pt;height:133pt;z-index:251672576;mso-position-horizontal-relative:margin;mso-position-vertical-relative:margin" coordorigin="-42,3847" coordsize="29622,16341"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">
                <o:lock v:ext="edit" aspectratio="t"/>
                <v:shape id="_x0000_s1037"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38"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03" o:title=""/>
                </v:shape>
                <w10:wrap type="square" anchorx="margin" anchory="margin"/>
              </v:group>
            </w:pict>
          </mc:Fallback>
        </mc:AlternateContent>
      </w:r>
      <w:r w:rsidR="00D97186">
        <w:rPr>
          <w:rFonts w:hint="eastAsia"/>
          <w:u w:val="none"/>
        </w:rPr>
        <w:t>4.2. Torque Vectoring Results</w:t>
      </w:r>
    </w:p>
    <w:p w14:paraId="6F73B012" w14:textId="77777777" w:rsidR="00517D59" w:rsidRDefault="00517D59" w:rsidP="00FB60F8">
      <w:pPr>
        <w:pStyle w:val="Body"/>
        <w:ind w:firstLine="0"/>
      </w:pPr>
    </w:p>
    <w:p w14:paraId="3014C5F7" w14:textId="08B85C67" w:rsidR="00B6676C" w:rsidRDefault="008273F0" w:rsidP="00FB60F8">
      <w:pPr>
        <w:pStyle w:val="Body"/>
        <w:ind w:firstLine="0"/>
      </w:pPr>
      <w:r>
        <w:rPr>
          <w:rFonts w:hint="eastAsia"/>
        </w:rPr>
        <w:t>W</w:t>
      </w:r>
      <w:r w:rsidR="00D97186">
        <w:rPr>
          <w:rFonts w:hint="eastAsia"/>
        </w:rPr>
        <w:t xml:space="preserve">e evaluate whether the controller follows the reference yaw rate and compare the effects of torque vectoring with the baseline </w:t>
      </w:r>
      <w:r w:rsidR="00D97186">
        <w:t>scenario</w:t>
      </w:r>
      <w:r w:rsidR="00D97186">
        <w:rPr>
          <w:rFonts w:hint="eastAsia"/>
        </w:rPr>
        <w:t xml:space="preserve"> that torque vectoring is not applied. </w:t>
      </w:r>
      <w:r w:rsidR="00D97186">
        <w:lastRenderedPageBreak/>
        <w:t>T</w:t>
      </w:r>
      <w:r w:rsidR="00D97186">
        <w:rPr>
          <w:rFonts w:hint="eastAsia"/>
        </w:rPr>
        <w:t>he reference yaw rate is set according to vehicle</w:t>
      </w:r>
      <w:r w:rsidR="00D97186">
        <w:t>’</w:t>
      </w:r>
      <w:r w:rsidR="00D97186">
        <w:rPr>
          <w:rFonts w:hint="eastAsia"/>
        </w:rPr>
        <w:t>s neutral steer condition that is calculated by driver</w:t>
      </w:r>
      <w:r w:rsidR="00D97186">
        <w:t>’</w:t>
      </w:r>
      <w:r w:rsidR="00D97186">
        <w:rPr>
          <w:rFonts w:hint="eastAsia"/>
        </w:rPr>
        <w:t>s 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w:t>
      </w:r>
      <w:r w:rsidR="00C576DB">
        <w:t xml:space="preserve">defined </w:t>
      </w:r>
      <w:r w:rsidR="00C576DB" w:rsidRPr="00C576DB">
        <w:rPr>
          <w:rFonts w:hint="eastAsia"/>
          <w:b/>
        </w:rPr>
        <w:t>in E</w:t>
      </w:r>
      <w:r w:rsidR="00C576DB" w:rsidRPr="00C576DB">
        <w:rPr>
          <w:b/>
        </w:rPr>
        <w:t>q</w:t>
      </w:r>
      <w:r w:rsidR="00C576DB">
        <w:rPr>
          <w:b/>
        </w:rPr>
        <w:t>s</w:t>
      </w:r>
      <w:r w:rsidR="00C576DB" w:rsidRPr="00C576DB">
        <w:rPr>
          <w:b/>
        </w:rPr>
        <w:t>. (29)</w:t>
      </w:r>
      <w:r w:rsidR="00C576DB">
        <w:rPr>
          <w:b/>
        </w:rPr>
        <w:t>,(#0)</w:t>
      </w:r>
      <w:r w:rsidR="00C576DB" w:rsidRPr="00C576DB">
        <w:rPr>
          <w:b/>
        </w:rPr>
        <w:t xml:space="preserve"> </w:t>
      </w:r>
      <w:r w:rsidR="00D97186">
        <w:rPr>
          <w:rFonts w:hint="eastAsia"/>
        </w:rPr>
        <w:t>is</w:t>
      </w:r>
      <w:r w:rsidR="00D97186" w:rsidRPr="0093219E">
        <w:rPr>
          <w:rFonts w:hint="eastAsia"/>
        </w:rPr>
        <w:t xml:space="preserve"> </w:t>
      </w:r>
      <w:r w:rsidR="00D97186">
        <w:rPr>
          <w:rFonts w:hint="eastAsia"/>
        </w:rPr>
        <w:t xml:space="preserve">as follows: </w:t>
      </w:r>
    </w:p>
    <w:p w14:paraId="500EA3D3" w14:textId="0F01B791" w:rsidR="00D97186" w:rsidRDefault="00591C37" w:rsidP="00F06854">
      <w:pPr>
        <w:pStyle w:val="Body"/>
        <w:numPr>
          <w:ilvl w:val="0"/>
          <w:numId w:val="12"/>
        </w:numPr>
      </w:pPr>
      <w:r>
        <w:rPr>
          <w:noProof/>
        </w:rPr>
        <mc:AlternateContent>
          <mc:Choice Requires="wpg">
            <w:drawing>
              <wp:anchor distT="0" distB="0" distL="114300" distR="114300" simplePos="0" relativeHeight="251664384" behindDoc="0" locked="0" layoutInCell="1" allowOverlap="1" wp14:anchorId="4D432D24" wp14:editId="6FC5390C">
                <wp:simplePos x="0" y="0"/>
                <wp:positionH relativeFrom="margin">
                  <wp:align>left</wp:align>
                </wp:positionH>
                <wp:positionV relativeFrom="margin">
                  <wp:align>bottom</wp:align>
                </wp:positionV>
                <wp:extent cx="2879725" cy="6733209"/>
                <wp:effectExtent l="0" t="0" r="0" b="0"/>
                <wp:wrapSquare wrapText="bothSides"/>
                <wp:docPr id="337945621" name="그룹 1"/>
                <wp:cNvGraphicFramePr/>
                <a:graphic xmlns:a="http://schemas.openxmlformats.org/drawingml/2006/main">
                  <a:graphicData uri="http://schemas.microsoft.com/office/word/2010/wordprocessingGroup">
                    <wpg:wgp>
                      <wpg:cNvGrpSpPr/>
                      <wpg:grpSpPr>
                        <a:xfrm>
                          <a:off x="0" y="0"/>
                          <a:ext cx="2879725" cy="6733209"/>
                          <a:chOff x="0" y="456082"/>
                          <a:chExt cx="2846928" cy="6752795"/>
                        </a:xfrm>
                      </wpg:grpSpPr>
                      <wps:wsp>
                        <wps:cNvPr id="948007568"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21F813" w14:textId="46169657" w:rsidR="00075D4C" w:rsidRPr="00457E18" w:rsidRDefault="00075D4C"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531858946" name="그림 7"/>
                          <pic:cNvPicPr>
                            <a:picLocks noChangeAspect="1"/>
                          </pic:cNvPicPr>
                        </pic:nvPicPr>
                        <pic:blipFill>
                          <a:blip r:embed="rId104"/>
                          <a:srcRect/>
                          <a:stretch/>
                        </pic:blipFill>
                        <pic:spPr bwMode="auto">
                          <a:xfrm>
                            <a:off x="19984" y="456082"/>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817508125" name="Text Box 8"/>
                        <wps:cNvSpPr txBox="1">
                          <a:spLocks noChangeArrowheads="1"/>
                        </wps:cNvSpPr>
                        <wps:spPr bwMode="auto">
                          <a:xfrm>
                            <a:off x="0" y="272182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36C520"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1461236764" name="그림 7"/>
                          <pic:cNvPicPr>
                            <a:picLocks noChangeAspect="1"/>
                          </pic:cNvPicPr>
                        </pic:nvPicPr>
                        <pic:blipFill>
                          <a:blip r:embed="rId104"/>
                          <a:srcRect/>
                          <a:stretch/>
                        </pic:blipFill>
                        <pic:spPr bwMode="auto">
                          <a:xfrm>
                            <a:off x="19983" y="2907986"/>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474915164" name="Text Box 8"/>
                        <wps:cNvSpPr txBox="1">
                          <a:spLocks noChangeArrowheads="1"/>
                        </wps:cNvSpPr>
                        <wps:spPr bwMode="auto">
                          <a:xfrm>
                            <a:off x="5938" y="5212851"/>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351665"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553845622" name="그림 7"/>
                          <pic:cNvPicPr>
                            <a:picLocks noChangeAspect="1"/>
                          </pic:cNvPicPr>
                        </pic:nvPicPr>
                        <pic:blipFill>
                          <a:blip r:embed="rId105"/>
                          <a:srcRect/>
                          <a:stretch/>
                        </pic:blipFill>
                        <pic:spPr bwMode="auto">
                          <a:xfrm>
                            <a:off x="4210" y="5446999"/>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700594181" name="Text Box 8"/>
                        <wps:cNvSpPr txBox="1">
                          <a:spLocks noChangeArrowheads="1"/>
                        </wps:cNvSpPr>
                        <wps:spPr bwMode="auto">
                          <a:xfrm>
                            <a:off x="0" y="664605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A8FC42"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D432D24" id="_x0000_s1039" style="position:absolute;left:0;text-align:left;margin-left:0;margin-top:0;width:226.75pt;height:530.15pt;z-index:251664384;mso-position-horizontal:left;mso-position-horizontal-relative:margin;mso-position-vertical:bottom;mso-position-vertical-relative:margin;mso-width-relative:margin;mso-height-relative:margin" coordorigin=",4560" coordsize="28469,6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">
                <v:shape id="_x0000_s1040"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" stroked="f">
                  <v:textbox inset="0,0,0,0">
                    <w:txbxContent>
                      <w:p w14:paraId="2121F813" w14:textId="46169657" w:rsidR="00075D4C" w:rsidRPr="00457E18" w:rsidRDefault="00075D4C"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v:textbox>
                </v:shape>
                <v:shape id="그림 7" o:spid="_x0000_s1041" type="#_x0000_t75" style="position:absolute;left:199;top:4560;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">
                  <v:imagedata r:id="rId106" o:title=""/>
                </v:shape>
                <v:shape id="_x0000_s1042" type="#_x0000_t202" style="position:absolute;top:2721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" stroked="f">
                  <v:textbox inset="0,0,0,0">
                    <w:txbxContent>
                      <w:p w14:paraId="2F36C520"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3" type="#_x0000_t75" style="position:absolute;left:199;top:29079;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">
                  <v:imagedata r:id="rId106" o:title=""/>
                </v:shape>
                <v:shape id="_x0000_s1044" type="#_x0000_t202" style="position:absolute;left:59;top:52128;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" stroked="f">
                  <v:textbox inset="0,0,0,0">
                    <w:txbxContent>
                      <w:p w14:paraId="63351665"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5" type="#_x0000_t75" style="position:absolute;left:42;top:54469;width:28395;height:11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">
                  <v:imagedata r:id="rId107" o:title=""/>
                </v:shape>
                <v:shape id="_x0000_s1046" type="#_x0000_t202" style="position:absolute;top:66460;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" stroked="f">
                  <v:textbox inset="0,0,0,0">
                    <w:txbxContent>
                      <w:p w14:paraId="06A8FC42"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F06854"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sidR="00F06854">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sidR="00F06854">
        <w:rPr>
          <w:rFonts w:hint="eastAsia"/>
        </w:rPr>
        <w:t xml:space="preserve">m, </w:t>
      </w:r>
      <w:r w:rsidR="00F06854" w:rsidRPr="00F06854">
        <w:rPr>
          <w:rFonts w:hint="eastAsia"/>
          <w:i/>
          <w:iCs/>
        </w:rPr>
        <w:t>w</w:t>
      </w:r>
      <w:r w:rsidR="00F06854">
        <w:rPr>
          <w:rFonts w:hint="eastAsia"/>
        </w:rPr>
        <w:t xml:space="preserve"> </w:t>
      </w:r>
      <w:r w:rsidR="00D97186">
        <w:rPr>
          <w:rFonts w:hint="eastAsia"/>
        </w:rPr>
        <w:t xml:space="preserve">can make </w:t>
      </w:r>
      <w:r w:rsidR="00F06854">
        <w:rPr>
          <w:rFonts w:hint="eastAsia"/>
        </w:rPr>
        <w:t xml:space="preserve">the </w:t>
      </w:r>
      <w:r w:rsidR="00D97186">
        <w:rPr>
          <w:rFonts w:hint="eastAsia"/>
        </w:rPr>
        <w:t xml:space="preserve">switching gain </w:t>
      </w:r>
      <w:r w:rsidR="00F06854">
        <w:rPr>
          <w:rFonts w:hint="eastAsia"/>
        </w:rPr>
        <w:t>up to double</w:t>
      </w:r>
      <w:r w:rsidR="00D97186">
        <w:rPr>
          <w:rFonts w:hint="eastAsia"/>
        </w:rPr>
        <w:t xml:space="preserve">. </w:t>
      </w:r>
      <w:r w:rsidR="00D97186">
        <w:t>Therefore</w:t>
      </w:r>
      <w:r w:rsidR="00D97186">
        <w:rPr>
          <w:rFonts w:hint="eastAsia"/>
        </w:rPr>
        <w:t xml:space="preserve">, </w:t>
      </w:r>
      <w:r w:rsidR="00F06854"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106EC2BF"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lateral 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Fi</w:t>
      </w:r>
      <w:r w:rsidR="00A8067E">
        <w:rPr>
          <w:rFonts w:hint="eastAsia"/>
        </w:rPr>
        <w:t>g.</w:t>
      </w:r>
      <w:r w:rsidR="00D97186">
        <w:rPr>
          <w:rFonts w:hint="eastAsia"/>
        </w:rPr>
        <w:t xml:space="preserv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93219E">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p>
    <w:p w14:paraId="04A5A603" w14:textId="05F236E8" w:rsidR="00EB36DD" w:rsidRDefault="00AB3E42" w:rsidP="00EB36DD">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r w:rsidR="00D97186">
        <w:rPr>
          <w:rFonts w:hint="eastAsia"/>
        </w:rPr>
        <w:t>ms</w:t>
      </w:r>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p>
    <w:p w14:paraId="0D0E6880" w14:textId="4B5B0F4D" w:rsidR="00DC01FD" w:rsidRDefault="00B8606A" w:rsidP="002303B8">
      <w:pPr>
        <w:pStyle w:val="Body"/>
        <w:ind w:firstLine="0"/>
      </w:pPr>
      <w:r w:rsidRPr="00B8606A">
        <w:t>Fi</w:t>
      </w:r>
      <w:r w:rsidR="00E72826">
        <w:rPr>
          <w:rFonts w:hint="eastAsia"/>
        </w:rPr>
        <w:t>g.</w:t>
      </w:r>
      <w:r w:rsidRPr="00B8606A">
        <w:t xml:space="preserve"> 6 shows the results of the desired yaw rate and the vehicle’s yaw rate</w:t>
      </w:r>
      <w:r w:rsidR="00C576DB">
        <w:t xml:space="preserve"> </w:t>
      </w:r>
      <w:r w:rsidRPr="00B8606A">
        <w:t xml:space="preserve">during the sinus test. </w:t>
      </w:r>
      <w:r w:rsidR="00C576DB">
        <w:t xml:space="preserve">The blue, orange, and red lines represent the ground truth, benchmark technique without </w:t>
      </w:r>
      <w:r w:rsidR="00C576DB" w:rsidRPr="00B8606A">
        <w:t>torque vectoring (TV)</w:t>
      </w:r>
      <w:r w:rsidR="00C576DB">
        <w:t>, and our process including TV. The figure shows that, using the benchmark results w</w:t>
      </w:r>
      <w:r w:rsidRPr="00B8606A">
        <w:t>ithout TV, the vehicle</w:t>
      </w:r>
      <w:r w:rsidR="00C576DB">
        <w:t>’</w:t>
      </w:r>
      <w:r w:rsidRPr="00B8606A">
        <w:t>s yaw rate is limited by its own characteristics. However, with TV, the vehicle’s yaw rate closely follows the reference.</w:t>
      </w:r>
      <w:r w:rsidR="004D0417" w:rsidRPr="004D0417">
        <w:rPr>
          <w:noProof/>
        </w:rPr>
        <w:t xml:space="preserve"> </w:t>
      </w:r>
    </w:p>
    <w:p w14:paraId="73ECA66F" w14:textId="77389C1E" w:rsidR="00057275" w:rsidRDefault="00517D59" w:rsidP="0005259E">
      <w:pPr>
        <w:pStyle w:val="Body"/>
        <w:ind w:firstLine="200"/>
      </w:pPr>
      <w:r>
        <w:rPr>
          <w:noProof/>
        </w:rPr>
        <w:lastRenderedPageBreak/>
        <mc:AlternateContent>
          <mc:Choice Requires="wpg">
            <w:drawing>
              <wp:anchor distT="0" distB="0" distL="114300" distR="114300" simplePos="0" relativeHeight="251674624" behindDoc="0" locked="0" layoutInCell="1" allowOverlap="1" wp14:anchorId="78D6FDD8" wp14:editId="1B36DB8A">
                <wp:simplePos x="0" y="0"/>
                <wp:positionH relativeFrom="margin">
                  <wp:align>right</wp:align>
                </wp:positionH>
                <wp:positionV relativeFrom="margin">
                  <wp:align>bottom</wp:align>
                </wp:positionV>
                <wp:extent cx="2879725" cy="5209540"/>
                <wp:effectExtent l="0" t="0" r="0" b="0"/>
                <wp:wrapSquare wrapText="bothSides"/>
                <wp:docPr id="832140779" name="그룹 1"/>
                <wp:cNvGraphicFramePr/>
                <a:graphic xmlns:a="http://schemas.openxmlformats.org/drawingml/2006/main">
                  <a:graphicData uri="http://schemas.microsoft.com/office/word/2010/wordprocessingGroup">
                    <wpg:wgp>
                      <wpg:cNvGrpSpPr/>
                      <wpg:grpSpPr>
                        <a:xfrm>
                          <a:off x="0" y="0"/>
                          <a:ext cx="2879725" cy="5209540"/>
                          <a:chOff x="0" y="507806"/>
                          <a:chExt cx="2880000" cy="5211604"/>
                        </a:xfrm>
                      </wpg:grpSpPr>
                      <wpg:grpSp>
                        <wpg:cNvPr id="842319241" name="그룹 1"/>
                        <wpg:cNvGrpSpPr>
                          <a:grpSpLocks noChangeAspect="1"/>
                        </wpg:cNvGrpSpPr>
                        <wpg:grpSpPr bwMode="auto">
                          <a:xfrm>
                            <a:off x="0" y="507806"/>
                            <a:ext cx="2880000" cy="1500647"/>
                            <a:chOff x="0" y="10363"/>
                            <a:chExt cx="29521" cy="16685"/>
                          </a:xfrm>
                        </wpg:grpSpPr>
                        <wps:wsp>
                          <wps:cNvPr id="2079190047" name="Text Box 8"/>
                          <wps:cNvSpPr txBox="1">
                            <a:spLocks noChangeArrowheads="1"/>
                          </wps:cNvSpPr>
                          <wps:spPr bwMode="auto">
                            <a:xfrm>
                              <a:off x="0" y="2488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B345EF" w14:textId="77777777" w:rsidR="00075D4C" w:rsidRPr="001A1857" w:rsidRDefault="00075D4C"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1425989" name="그림 7"/>
                            <pic:cNvPicPr>
                              <a:picLocks noChangeAspect="1" noChangeArrowheads="1"/>
                            </pic:cNvPicPr>
                          </pic:nvPicPr>
                          <pic:blipFill>
                            <a:blip r:embed="rId108"/>
                            <a:srcRect/>
                            <a:stretch/>
                          </pic:blipFill>
                          <pic:spPr bwMode="auto">
                            <a:xfrm>
                              <a:off x="1159" y="10363"/>
                              <a:ext cx="27142" cy="1287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54378812" name="그룹 1"/>
                        <wpg:cNvGrpSpPr>
                          <a:grpSpLocks noChangeAspect="1"/>
                        </wpg:cNvGrpSpPr>
                        <wpg:grpSpPr bwMode="auto">
                          <a:xfrm>
                            <a:off x="0" y="2034089"/>
                            <a:ext cx="2880000" cy="1828593"/>
                            <a:chOff x="-38" y="6591"/>
                            <a:chExt cx="29559" cy="18025"/>
                          </a:xfrm>
                        </wpg:grpSpPr>
                        <wps:wsp>
                          <wps:cNvPr id="1699240243" name="Text Box 8"/>
                          <wps:cNvSpPr txBox="1">
                            <a:spLocks noChangeArrowheads="1"/>
                          </wps:cNvSpPr>
                          <wps:spPr bwMode="auto">
                            <a:xfrm>
                              <a:off x="0" y="2078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8ED656" w14:textId="77777777" w:rsidR="00075D4C" w:rsidRPr="000021CE" w:rsidRDefault="00075D4C"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wps:txbx>
                          <wps:bodyPr rot="0" vert="horz" wrap="square" lIns="0" tIns="0" rIns="0" bIns="0" anchor="t" anchorCtr="0" upright="1">
                            <a:noAutofit/>
                          </wps:bodyPr>
                        </wps:wsp>
                        <pic:pic xmlns:pic="http://schemas.openxmlformats.org/drawingml/2006/picture">
                          <pic:nvPicPr>
                            <pic:cNvPr id="1461857059" name="그림 7"/>
                            <pic:cNvPicPr>
                              <a:picLocks noChangeAspect="1" noChangeArrowheads="1"/>
                            </pic:cNvPicPr>
                          </pic:nvPicPr>
                          <pic:blipFill>
                            <a:blip r:embed="rId109"/>
                            <a:srcRect/>
                            <a:stretch/>
                          </pic:blipFill>
                          <pic:spPr bwMode="auto">
                            <a:xfrm>
                              <a:off x="-38" y="6591"/>
                              <a:ext cx="29521" cy="1352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78567788" name="그룹 1"/>
                        <wpg:cNvGrpSpPr>
                          <a:grpSpLocks noChangeAspect="1"/>
                        </wpg:cNvGrpSpPr>
                        <wpg:grpSpPr bwMode="auto">
                          <a:xfrm>
                            <a:off x="0" y="3956050"/>
                            <a:ext cx="2880000" cy="1763360"/>
                            <a:chOff x="-42" y="3847"/>
                            <a:chExt cx="29622" cy="16629"/>
                          </a:xfrm>
                        </wpg:grpSpPr>
                        <wps:wsp>
                          <wps:cNvPr id="247664497" name="Text Box 8"/>
                          <wps:cNvSpPr txBox="1">
                            <a:spLocks noChangeArrowheads="1"/>
                          </wps:cNvSpPr>
                          <wps:spPr bwMode="auto">
                            <a:xfrm>
                              <a:off x="0" y="1664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C18C64"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944053007" name="그림 7"/>
                            <pic:cNvPicPr>
                              <a:picLocks noChangeAspect="1" noChangeArrowheads="1"/>
                            </pic:cNvPicPr>
                          </pic:nvPicPr>
                          <pic:blipFill>
                            <a:blip r:embed="rId102"/>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V relativeFrom="margin">
                  <wp14:pctHeight>0</wp14:pctHeight>
                </wp14:sizeRelV>
              </wp:anchor>
            </w:drawing>
          </mc:Choice>
          <mc:Fallback>
            <w:pict>
              <v:group w14:anchorId="78D6FDD8" id="_x0000_s1047" style="position:absolute;left:0;text-align:left;margin-left:175.55pt;margin-top:0;width:226.75pt;height:410.2pt;z-index:251674624;mso-position-horizontal:right;mso-position-horizontal-relative:margin;mso-position-vertical:bottom;mso-position-vertical-relative:margin;mso-height-relative:margin" coordorigin=",5078" coordsize="28800,52116"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">
                <v:group id="_x0000_s1048" style="position:absolute;top:5078;width:28800;height:15006" coordorigin=",10363" coordsize="29521,16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">
                  <o:lock v:ext="edit" aspectratio="t"/>
                  <v:shape id="_x0000_s1049" type="#_x0000_t202" style="position:absolute;top:2488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" stroked="f">
                    <v:textbox inset="0,0,0,0">
                      <w:txbxContent>
                        <w:p w14:paraId="6AB345EF" w14:textId="77777777" w:rsidR="00075D4C" w:rsidRPr="001A1857" w:rsidRDefault="00075D4C"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v:textbox>
                  </v:shape>
                  <v:shape id="그림 7" o:spid="_x0000_s1050" type="#_x0000_t75" style="position:absolute;left:1159;top:10363;width:27142;height:12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">
                    <v:imagedata r:id="rId110" o:title=""/>
                  </v:shape>
                </v:group>
                <v:group id="_x0000_s1051" style="position:absolute;top:20340;width:28800;height:18286" coordorigin="-38,6591" coordsize="29559,1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">
                  <o:lock v:ext="edit" aspectratio="t"/>
                  <v:shape id="_x0000_s1052" type="#_x0000_t202" style="position:absolute;top:2078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" stroked="f">
                    <v:textbox inset="0,0,0,0">
                      <w:txbxContent>
                        <w:p w14:paraId="7A8ED656" w14:textId="77777777" w:rsidR="00075D4C" w:rsidRPr="000021CE" w:rsidRDefault="00075D4C"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v:textbox>
                  </v:shape>
                  <v:shape id="그림 7" o:spid="_x0000_s1053" type="#_x0000_t75" style="position:absolute;left:-38;top:6591;width:29521;height:13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">
                    <v:imagedata r:id="rId111" o:title=""/>
                  </v:shape>
                </v:group>
                <v:group id="_x0000_s1054" style="position:absolute;top:39560;width:28800;height:17634" coordorigin="-42,3847" coordsize="29622,16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">
                  <o:lock v:ext="edit" aspectratio="t"/>
                  <v:shape id="_x0000_s1055" type="#_x0000_t202" style="position:absolute;top:1664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" stroked="f">
                    <v:textbox inset="0,0,0,0">
                      <w:txbxContent>
                        <w:p w14:paraId="54C18C64"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56"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">
                    <v:imagedata r:id="rId103" o:title=""/>
                  </v:shape>
                </v:group>
                <w10:wrap type="square" anchorx="margin" anchory="margin"/>
              </v:group>
            </w:pict>
          </mc:Fallback>
        </mc:AlternateContent>
      </w:r>
      <w:r w:rsidR="008059A0">
        <w:t>T</w:t>
      </w:r>
      <w:r w:rsidR="008059A0">
        <w:rPr>
          <w:rFonts w:hint="eastAsia"/>
        </w:rPr>
        <w:t xml:space="preserve">he </w:t>
      </w:r>
      <w:r w:rsidR="00D97186" w:rsidRPr="006B5050">
        <w:t>steady-state tests</w:t>
      </w:r>
      <w:r w:rsidR="008059A0">
        <w:rPr>
          <w:rFonts w:hint="eastAsia"/>
        </w:rPr>
        <w:t xml:space="preserve"> results </w:t>
      </w:r>
      <w:r w:rsidR="001C31BE">
        <w:t xml:space="preserve">is displayed </w:t>
      </w:r>
      <w:r w:rsidR="008059A0">
        <w:rPr>
          <w:rFonts w:hint="eastAsia"/>
        </w:rPr>
        <w:t>Fig</w:t>
      </w:r>
      <w:r w:rsidR="001C31BE">
        <w:t>.</w:t>
      </w:r>
      <w:r w:rsidR="008059A0">
        <w:rPr>
          <w:rFonts w:hint="eastAsia"/>
        </w:rPr>
        <w:t xml:space="preserve"> 7</w:t>
      </w:r>
      <w:r w:rsidR="001A1029">
        <w:t xml:space="preserve">. </w:t>
      </w:r>
      <w:r w:rsidR="00DA4891">
        <w:t>Different</w:t>
      </w:r>
      <w:r w:rsidR="001A1029">
        <w:t xml:space="preserve"> from Fig. 6, our TV process exhibits a chattering issue at the transition around 5 to 10 seconds</w:t>
      </w:r>
      <w:r w:rsidR="0005259E">
        <w:t xml:space="preserve"> due to the SMC’s limitation</w:t>
      </w:r>
      <w:r w:rsidR="001A1029">
        <w:t xml:space="preserve">, and the </w:t>
      </w:r>
      <w:r w:rsidR="001A1029">
        <w:rPr>
          <w:rFonts w:hint="eastAsia"/>
        </w:rPr>
        <w:t xml:space="preserve">amplitude of chattering </w:t>
      </w:r>
      <w:r w:rsidR="001A1029">
        <w:t>diminishes</w:t>
      </w:r>
      <w:r w:rsidR="001A1029" w:rsidRPr="009C69A7">
        <w:rPr>
          <w:rFonts w:hint="eastAsia"/>
        </w:rPr>
        <w:t xml:space="preserve"> </w:t>
      </w:r>
      <w:r w:rsidR="001A1029">
        <w:rPr>
          <w:rFonts w:hint="eastAsia"/>
        </w:rPr>
        <w:t xml:space="preserve">as time </w:t>
      </w:r>
      <w:r w:rsidR="001A1029">
        <w:t>elapses</w:t>
      </w:r>
      <w:r w:rsidR="0005259E">
        <w:t xml:space="preserve"> thanks to the adjusted switching gain</w:t>
      </w:r>
      <w:r w:rsidR="001A1029">
        <w:t xml:space="preserve">. However, </w:t>
      </w:r>
      <w:r w:rsidR="0005259E">
        <w:t xml:space="preserve">after 10 seconds, the red and blue lines are </w:t>
      </w:r>
      <w:r w:rsidR="00DA4891">
        <w:t>similar,</w:t>
      </w:r>
      <w:r w:rsidR="0005259E">
        <w:t xml:space="preserve"> but the orange line is </w:t>
      </w:r>
      <w:r w:rsidR="00DA4891">
        <w:t>different</w:t>
      </w:r>
      <w:r w:rsidR="0005259E">
        <w:t xml:space="preserve"> from the ground truth. </w:t>
      </w:r>
    </w:p>
    <w:p w14:paraId="23CA482D" w14:textId="105AE714" w:rsidR="00E80395" w:rsidRPr="007514CC" w:rsidRDefault="00E80395" w:rsidP="00E80395">
      <w:pPr>
        <w:pStyle w:val="SectionTitle"/>
        <w:rPr>
          <w:sz w:val="20"/>
        </w:rPr>
      </w:pPr>
      <w:r>
        <w:rPr>
          <w:rFonts w:hint="eastAsia"/>
          <w:sz w:val="20"/>
        </w:rPr>
        <w:t>5</w:t>
      </w:r>
      <w:r w:rsidRPr="00666AD0">
        <w:rPr>
          <w:rFonts w:hint="eastAsia"/>
          <w:sz w:val="20"/>
        </w:rPr>
        <w:t xml:space="preserve">. </w:t>
      </w:r>
      <w:r>
        <w:rPr>
          <w:rFonts w:hint="eastAsia"/>
          <w:sz w:val="20"/>
        </w:rPr>
        <w:t>Conclustion</w:t>
      </w:r>
    </w:p>
    <w:p w14:paraId="55217F42" w14:textId="002E54BE" w:rsidR="00B55C6B" w:rsidRDefault="00075D4C" w:rsidP="00075D4C">
      <w:pPr>
        <w:pStyle w:val="Body"/>
        <w:ind w:firstLine="0"/>
      </w:pPr>
      <w:r>
        <w:rPr>
          <w:rFonts w:hint="eastAsia"/>
        </w:rPr>
        <w:t>T</w:t>
      </w:r>
      <w:r>
        <w:t xml:space="preserve">his paper proposes </w:t>
      </w:r>
      <w:r w:rsidR="001F6C6B" w:rsidRPr="001F6C6B">
        <w:t>a Torque-Vectoring system with an Adaptive Sliding Mode Controller (ASMC), coupled with an Adaptive Extended Kalman Filter (AEKF) for estimating tire lateral forces</w:t>
      </w:r>
      <w:r>
        <w:t>,</w:t>
      </w:r>
      <w:r w:rsidR="005303B1">
        <w:rPr>
          <w:rFonts w:hint="eastAsia"/>
        </w:rPr>
        <w:t xml:space="preserve"> </w:t>
      </w:r>
      <w:r>
        <w:t xml:space="preserve">to </w:t>
      </w:r>
      <w:r w:rsidR="001F6C6B" w:rsidRPr="001F6C6B">
        <w:t>enhance handling performance in Formula Student vehicles. For the AEKF, an offline optimization method to adjust cornering stiffness was introduced to improve accuracy, and this estimation was used to adjust the switching term of the ASMC. The CarMaker results demonstrated that the AEKF provided highly accurate estimations in both the sinus and steady-</w:t>
      </w:r>
      <w:r>
        <w:t>steer</w:t>
      </w:r>
      <w:r w:rsidR="001F6C6B" w:rsidRPr="001F6C6B">
        <w:t xml:space="preserve"> tests. </w:t>
      </w:r>
      <w:r>
        <w:t>The estimated later force is then applied to xxx</w:t>
      </w:r>
      <w:r w:rsidR="009605AB">
        <w:t xml:space="preserve"> and generates an estimated yaw angle. The yaw angle </w:t>
      </w:r>
      <w:r w:rsidR="00DA4891">
        <w:t>estimated</w:t>
      </w:r>
      <w:r w:rsidR="009605AB">
        <w:t xml:space="preserve"> by our process is </w:t>
      </w:r>
      <w:r w:rsidR="00DA4891">
        <w:t>demonstrated</w:t>
      </w:r>
      <w:r w:rsidR="009605AB">
        <w:t xml:space="preserve"> to a successful track the desired one in both sinus and stead steering tests. More specifically, t</w:t>
      </w:r>
      <w:r w:rsidR="001F6C6B" w:rsidRPr="001F6C6B">
        <w:t>he sinus test showed that the proposed controller effectively tracked the reference yaw rate. In the steady</w:t>
      </w:r>
      <w:r w:rsidR="00C777A8">
        <w:rPr>
          <w:rFonts w:hint="eastAsia"/>
        </w:rPr>
        <w:t xml:space="preserve"> steer</w:t>
      </w:r>
      <w:r w:rsidR="001F6C6B" w:rsidRPr="001F6C6B">
        <w:t xml:space="preserve"> test, when the sliding manifold was saturated, the system maintained its states, reducing the chattering problem. </w:t>
      </w:r>
      <w:r w:rsidR="009605AB">
        <w:t xml:space="preserve">[value + </w:t>
      </w:r>
      <w:r w:rsidR="00DA4891">
        <w:t>chattering</w:t>
      </w:r>
      <w:r w:rsidR="009605AB">
        <w:t xml:space="preserve"> problem is observed] Therefore, the</w:t>
      </w:r>
      <w:r w:rsidR="001F6C6B" w:rsidRPr="001F6C6B">
        <w:t xml:space="preserve"> proposed adaptive algorithm proved to be capable of handling </w:t>
      </w:r>
      <w:r w:rsidR="009605AB">
        <w:t xml:space="preserve">student formula </w:t>
      </w:r>
      <w:r w:rsidR="001F6C6B" w:rsidRPr="001F6C6B">
        <w:t>system effectively.</w:t>
      </w:r>
    </w:p>
    <w:p w14:paraId="6274026B" w14:textId="554F025F" w:rsidR="001F6C6B" w:rsidRPr="00D25506" w:rsidRDefault="001F6C6B" w:rsidP="00D97186">
      <w:pPr>
        <w:pStyle w:val="Body"/>
        <w:ind w:firstLine="0"/>
      </w:pPr>
    </w:p>
    <w:p w14:paraId="63EE7162" w14:textId="38F3A448"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3939F136" w14:textId="670A2F2D" w:rsidR="00B84751" w:rsidRPr="00E42928" w:rsidRDefault="00E80395" w:rsidP="00E80395">
      <w:pPr>
        <w:pStyle w:val="SectionTitle"/>
        <w:rPr>
          <w:sz w:val="20"/>
        </w:rPr>
      </w:pPr>
      <w:r>
        <w:rPr>
          <w:rFonts w:hint="eastAsia"/>
          <w:sz w:val="20"/>
        </w:rPr>
        <w:t>References</w:t>
      </w:r>
    </w:p>
    <w:p w14:paraId="2EB6B9C6" w14:textId="2E7AD6F9" w:rsidR="00E42928" w:rsidRDefault="00E42928" w:rsidP="00E42928">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xml:space="preserve"> 1-5</w:t>
      </w:r>
      <w:r>
        <w:rPr>
          <w:rFonts w:hint="eastAsia"/>
        </w:rPr>
        <w:t>.</w:t>
      </w:r>
    </w:p>
    <w:p w14:paraId="22AA5E0E" w14:textId="3C47EF5E" w:rsidR="00E42928" w:rsidRDefault="00E42928" w:rsidP="00E42928">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A31F97">
        <w:rPr>
          <w:b/>
          <w:bCs/>
        </w:rPr>
        <w:t>63</w:t>
      </w:r>
      <w:r w:rsidRPr="00A31F97">
        <w:rPr>
          <w:rFonts w:hint="eastAsia"/>
          <w:b/>
          <w:bCs/>
        </w:rPr>
        <w:t>, 6</w:t>
      </w:r>
      <w:r w:rsidRPr="009D6BE8">
        <w:t>, 3628-3637.</w:t>
      </w:r>
    </w:p>
    <w:p w14:paraId="29DC04D2" w14:textId="79876A1C" w:rsidR="00CE45D3" w:rsidRDefault="00CE45D3" w:rsidP="00CE45D3">
      <w:pPr>
        <w:pStyle w:val="Reference"/>
      </w:pPr>
      <w:r w:rsidRPr="00214545">
        <w:t>Baffet, G., Charara, A. and Lechner, D., 2009. Estimation of vehicle sideslip, tire force and wheel cornering stiffness. </w:t>
      </w:r>
      <w:r w:rsidRPr="00214545">
        <w:rPr>
          <w:i/>
          <w:iCs/>
        </w:rPr>
        <w:t>Control Engineering Practice</w:t>
      </w:r>
      <w:r w:rsidRPr="00A31F97">
        <w:rPr>
          <w:i/>
          <w:iCs/>
        </w:rPr>
        <w:t>,</w:t>
      </w:r>
      <w:r w:rsidRPr="00214545">
        <w:t> </w:t>
      </w:r>
      <w:r w:rsidRPr="00A31F97">
        <w:rPr>
          <w:b/>
          <w:bCs/>
        </w:rPr>
        <w:t>17</w:t>
      </w:r>
      <w:r w:rsidR="00A31F97" w:rsidRPr="00A31F97">
        <w:rPr>
          <w:rFonts w:hint="eastAsia"/>
          <w:b/>
          <w:bCs/>
        </w:rPr>
        <w:t xml:space="preserve">, </w:t>
      </w:r>
      <w:r w:rsidRPr="00A31F97">
        <w:rPr>
          <w:b/>
          <w:bCs/>
        </w:rPr>
        <w:t>11</w:t>
      </w:r>
      <w:r w:rsidRPr="00214545">
        <w:t>, 1255-1264.</w:t>
      </w:r>
    </w:p>
    <w:p w14:paraId="566F5501" w14:textId="77777777" w:rsidR="00E42928" w:rsidRPr="005E6020" w:rsidRDefault="00E42928" w:rsidP="00E42928">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A31F97">
        <w:rPr>
          <w:rFonts w:hint="eastAsia"/>
          <w:b/>
          <w:bCs/>
        </w:rPr>
        <w:t>13, 14</w:t>
      </w:r>
      <w:r>
        <w:rPr>
          <w:rFonts w:hint="eastAsia"/>
        </w:rPr>
        <w:t>, 8109.</w:t>
      </w:r>
    </w:p>
    <w:p w14:paraId="37F4C6D4" w14:textId="79C9F881" w:rsidR="00E42928" w:rsidRDefault="00E42928" w:rsidP="00E42928">
      <w:pPr>
        <w:pStyle w:val="Reference"/>
      </w:pPr>
      <w:r w:rsidRPr="00F932C3">
        <w:t>De Novellis, L., Sorniotti, A.,</w:t>
      </w:r>
      <w:r>
        <w:rPr>
          <w:rFonts w:hint="eastAsia"/>
        </w:rPr>
        <w:t>and</w:t>
      </w:r>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A31F97">
        <w:rPr>
          <w:b/>
          <w:bCs/>
        </w:rPr>
        <w:t>63</w:t>
      </w:r>
      <w:r w:rsidRPr="00A31F97">
        <w:rPr>
          <w:rFonts w:hint="eastAsia"/>
          <w:b/>
          <w:bCs/>
        </w:rPr>
        <w:t xml:space="preserve">, </w:t>
      </w:r>
      <w:r w:rsidRPr="00A31F97">
        <w:rPr>
          <w:b/>
          <w:bCs/>
        </w:rPr>
        <w:t>4</w:t>
      </w:r>
      <w:r w:rsidRPr="00F932C3">
        <w:t>, 1593-1602.</w:t>
      </w:r>
    </w:p>
    <w:p w14:paraId="7E5AB829" w14:textId="34F5E878" w:rsidR="00E42928" w:rsidRDefault="00E42928" w:rsidP="00E42928">
      <w:pPr>
        <w:pStyle w:val="Reference"/>
      </w:pPr>
      <w:r w:rsidRPr="00027B18">
        <w:t xml:space="preserve">Dugoff, H., Fancher, P.S. and Segel, L., </w:t>
      </w:r>
      <w:r>
        <w:rPr>
          <w:rFonts w:hint="eastAsia"/>
        </w:rPr>
        <w:t>(</w:t>
      </w:r>
      <w:r w:rsidRPr="00027B18">
        <w:t>1970</w:t>
      </w:r>
      <w:r>
        <w:rPr>
          <w:rFonts w:hint="eastAsia"/>
        </w:rPr>
        <w:t>)</w:t>
      </w:r>
      <w:r w:rsidRPr="00027B18">
        <w:t>. An analysis of tire traction properties and their influence on vehicle dynamic performance. </w:t>
      </w:r>
      <w:r w:rsidRPr="00027B18">
        <w:rPr>
          <w:i/>
          <w:iCs/>
        </w:rPr>
        <w:t>SAE transactions</w:t>
      </w:r>
      <w:r w:rsidRPr="00027B18">
        <w:t>, 1219-1243.</w:t>
      </w:r>
      <w:r w:rsidRPr="00027B18">
        <w:rPr>
          <w:rFonts w:hint="eastAsia"/>
        </w:rPr>
        <w:t xml:space="preserve"> </w:t>
      </w:r>
    </w:p>
    <w:p w14:paraId="02A85E80" w14:textId="5B43ABAD" w:rsidR="00E42928" w:rsidRDefault="00E42928" w:rsidP="00E42928">
      <w:pPr>
        <w:pStyle w:val="Reference"/>
      </w:pPr>
      <w:r w:rsidRPr="00D678F9">
        <w:t>Goggia, T., Sorniotti, A., De Novellis, L., Ferrara, A., Gruber, P., Theunissen, J.,</w:t>
      </w:r>
      <w:r>
        <w:rPr>
          <w:rFonts w:hint="eastAsia"/>
        </w:rPr>
        <w:t xml:space="preserve"> Steenbeke, D.,</w:t>
      </w:r>
      <w:r w:rsidRPr="00D678F9">
        <w:t xml:space="preserve"> </w:t>
      </w:r>
      <w:r>
        <w:rPr>
          <w:rFonts w:hint="eastAsia"/>
        </w:rPr>
        <w:t>Knauder,B.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A31F97">
        <w:rPr>
          <w:b/>
          <w:bCs/>
        </w:rPr>
        <w:t>64</w:t>
      </w:r>
      <w:r w:rsidRPr="00A31F97">
        <w:rPr>
          <w:rFonts w:hint="eastAsia"/>
          <w:b/>
          <w:bCs/>
        </w:rPr>
        <w:t xml:space="preserve">, </w:t>
      </w:r>
      <w:r w:rsidRPr="00A31F97">
        <w:rPr>
          <w:b/>
          <w:bCs/>
        </w:rPr>
        <w:t>5</w:t>
      </w:r>
      <w:r w:rsidRPr="00D678F9">
        <w:t>, 1701-1715.</w:t>
      </w:r>
    </w:p>
    <w:p w14:paraId="43B928DF" w14:textId="7401F1D1" w:rsidR="00E42928" w:rsidRDefault="00E42928" w:rsidP="00E42928">
      <w:pPr>
        <w:pStyle w:val="Reference"/>
      </w:pPr>
      <w:r w:rsidRPr="00643AA1">
        <w:lastRenderedPageBreak/>
        <w:t xml:space="preserve">Heydinger, G.J., Garrott, W.R. and Chrstos,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362-374.</w:t>
      </w:r>
    </w:p>
    <w:p w14:paraId="0E110EFC" w14:textId="7A8FB92D" w:rsidR="00E42928" w:rsidRDefault="00E42928" w:rsidP="00E42928">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A31F97">
        <w:rPr>
          <w:b/>
          <w:bCs/>
        </w:rPr>
        <w:t>85</w:t>
      </w:r>
      <w:r w:rsidRPr="00D05475">
        <w:t>,</w:t>
      </w:r>
      <w:r w:rsidR="00404D1A" w:rsidRPr="00D05475">
        <w:t xml:space="preserve"> </w:t>
      </w:r>
      <w:r w:rsidRPr="00D05475">
        <w:t>102810.</w:t>
      </w:r>
    </w:p>
    <w:p w14:paraId="48B4BF70" w14:textId="38853C71" w:rsidR="00E42928" w:rsidRDefault="00E42928" w:rsidP="00E42928">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669-676.</w:t>
      </w:r>
    </w:p>
    <w:p w14:paraId="638D35D3" w14:textId="6A075D64" w:rsidR="00E42928" w:rsidRDefault="00E42928" w:rsidP="00E42928">
      <w:pPr>
        <w:pStyle w:val="Reference"/>
      </w:pPr>
      <w:r w:rsidRPr="00124819">
        <w:t xml:space="preserve">Li, L., d’Andréa-Novel, B. and Thorel,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xml:space="preserve"> 3859-3866.</w:t>
      </w:r>
    </w:p>
    <w:p w14:paraId="28A8BDB5" w14:textId="5E36746B" w:rsidR="00E42928" w:rsidRDefault="00E42928" w:rsidP="00E42928">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t xml:space="preserve"> (</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A31F97">
        <w:rPr>
          <w:rFonts w:hint="eastAsia"/>
          <w:b/>
          <w:bCs/>
        </w:rPr>
        <w:t>69, 4</w:t>
      </w:r>
      <w:r w:rsidRPr="00947E34">
        <w:rPr>
          <w:rFonts w:hint="eastAsia"/>
        </w:rPr>
        <w:t>,</w:t>
      </w:r>
      <w:r>
        <w:rPr>
          <w:rFonts w:hint="eastAsia"/>
        </w:rPr>
        <w:t xml:space="preserve"> 3805-3815.</w:t>
      </w:r>
    </w:p>
    <w:p w14:paraId="116C47C7" w14:textId="03B2E5BE"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147-155.</w:t>
      </w:r>
    </w:p>
    <w:p w14:paraId="1F967ECB" w14:textId="439DAF3E" w:rsidR="00E42928" w:rsidRPr="00E42928" w:rsidRDefault="00E42928" w:rsidP="00E42928">
      <w:pPr>
        <w:pStyle w:val="Reference"/>
      </w:pPr>
      <w:r w:rsidRPr="00494465">
        <w:t xml:space="preserve">Truong, D. T., Meywerk, M., </w:t>
      </w:r>
      <w:r>
        <w:rPr>
          <w:rFonts w:hint="eastAsia"/>
        </w:rPr>
        <w:t>and</w:t>
      </w:r>
      <w:r w:rsidRPr="00494465">
        <w:t xml:space="preserve"> Tomaske,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328-333.</w:t>
      </w:r>
    </w:p>
    <w:p w14:paraId="13E1F221" w14:textId="2FE1C2B2"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D8276A" w14:textId="6A8441F2" w:rsidR="00214545" w:rsidRDefault="00214545" w:rsidP="00D97186">
      <w:pPr>
        <w:pStyle w:val="Reference"/>
      </w:pPr>
    </w:p>
    <w:p w14:paraId="6EE2C850" w14:textId="0D2B9861" w:rsidR="00F8755B" w:rsidRDefault="00F8755B" w:rsidP="00D97186">
      <w:pPr>
        <w:pStyle w:val="Reference"/>
      </w:pPr>
    </w:p>
    <w:p w14:paraId="5C8189B1" w14:textId="708C3DF0" w:rsidR="00F8755B" w:rsidRDefault="00F8755B" w:rsidP="00D97186">
      <w:pPr>
        <w:pStyle w:val="Reference"/>
      </w:pPr>
    </w:p>
    <w:p w14:paraId="2DD93368" w14:textId="1CA2AEA7" w:rsidR="00F8755B" w:rsidRPr="00D97186" w:rsidRDefault="00F8755B" w:rsidP="00F8755B">
      <w:pPr>
        <w:pStyle w:val="Reference"/>
      </w:pPr>
      <w:r w:rsidRPr="004323FF">
        <w:t>.</w:t>
      </w:r>
      <w:r>
        <w:t xml:space="preserve"> </w:t>
      </w:r>
      <w:r w:rsidRPr="001657A9">
        <w:t xml:space="preserve">Estimation results </w:t>
      </w:r>
      <w:r>
        <w:t xml:space="preserve">achieved from the </w:t>
      </w:r>
      <w:r>
        <w:rPr>
          <w:rFonts w:hint="eastAsia"/>
        </w:rPr>
        <w:t xml:space="preserve">sinus </w:t>
      </w:r>
      <w:r w:rsidRPr="001657A9">
        <w:t>test</w:t>
      </w:r>
      <w:r>
        <w:t xml:space="preserve">. </w:t>
      </w:r>
      <w:r w:rsidRPr="001657A9">
        <w:t>(a) front lateral force,</w:t>
      </w:r>
      <w:r>
        <w:t xml:space="preserve"> F</w:t>
      </w:r>
      <w:r>
        <w:rPr>
          <w:vertAlign w:val="subscript"/>
        </w:rPr>
        <w:t>FLL</w:t>
      </w:r>
      <w:r>
        <w:t>, F</w:t>
      </w:r>
      <w:r w:rsidRPr="00F8755B">
        <w:rPr>
          <w:vertAlign w:val="subscript"/>
        </w:rPr>
        <w:t>R</w:t>
      </w:r>
      <w:r>
        <w:t xml:space="preserve">, </w:t>
      </w:r>
      <w:r w:rsidRPr="001657A9">
        <w:t xml:space="preserve">(b) rear lateral force, </w:t>
      </w:r>
      <w:r>
        <w:t>F</w:t>
      </w:r>
      <w:r w:rsidRPr="00F8755B">
        <w:rPr>
          <w:vertAlign w:val="subscript"/>
        </w:rPr>
        <w:t>L</w:t>
      </w:r>
      <w:r>
        <w:t>, F</w:t>
      </w:r>
      <w:r w:rsidRPr="00F8755B">
        <w:rPr>
          <w:vertAlign w:val="subscript"/>
        </w:rPr>
        <w:t>R</w:t>
      </w:r>
      <w:r>
        <w:t xml:space="preserve">, </w:t>
      </w:r>
      <w:r w:rsidRPr="001657A9">
        <w:t xml:space="preserve">and (c) </w:t>
      </w:r>
      <w:r w:rsidRPr="004C5092">
        <w:rPr>
          <w:i/>
          <w:iCs/>
        </w:rPr>
        <w:t>M</w:t>
      </w:r>
      <w:r w:rsidRPr="004C5092">
        <w:rPr>
          <w:i/>
          <w:iCs/>
          <w:vertAlign w:val="subscript"/>
        </w:rPr>
        <w:t>y</w:t>
      </w:r>
      <w:r w:rsidRPr="001657A9">
        <w:t xml:space="preserve"> </w:t>
      </w:r>
      <w:r>
        <w:t>.</w:t>
      </w:r>
    </w:p>
    <w:sectPr w:rsidR="00F8755B"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A48EBA7" w14:textId="77777777" w:rsidR="004C20CA" w:rsidRDefault="004C20CA" w:rsidP="00D97186">
      <w:pPr>
        <w:spacing w:after="0"/>
      </w:pPr>
      <w:r>
        <w:separator/>
      </w:r>
    </w:p>
  </w:endnote>
  <w:endnote w:type="continuationSeparator" w:id="0">
    <w:p w14:paraId="71307A72" w14:textId="77777777" w:rsidR="004C20CA" w:rsidRDefault="004C20CA"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075D4C" w:rsidRDefault="00075D4C">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075D4C" w:rsidRDefault="00075D4C">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075D4C" w:rsidRDefault="00075D4C">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00E4FDF" w14:textId="77777777" w:rsidR="004C20CA" w:rsidRDefault="004C20CA" w:rsidP="00D97186">
      <w:pPr>
        <w:spacing w:after="0"/>
      </w:pPr>
      <w:r>
        <w:separator/>
      </w:r>
    </w:p>
  </w:footnote>
  <w:footnote w:type="continuationSeparator" w:id="0">
    <w:p w14:paraId="6FEC19B1" w14:textId="77777777" w:rsidR="004C20CA" w:rsidRDefault="004C20CA"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075D4C" w:rsidRDefault="00075D4C">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075D4C" w:rsidRDefault="00075D4C" w:rsidP="00EA335D">
    <w:pPr>
      <w:pStyle w:val="HeadMain"/>
      <w:spacing w:after="0"/>
      <w:ind w:right="540"/>
    </w:pPr>
    <w:r>
      <w:rPr>
        <w:rFonts w:hint="eastAsia"/>
      </w:rPr>
      <w:t>Author</w:t>
    </w:r>
  </w:p>
  <w:p w14:paraId="28FFD3FA" w14:textId="77777777" w:rsidR="00075D4C" w:rsidRDefault="00075D4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075D4C" w:rsidRDefault="00075D4C" w:rsidP="00E850BA">
    <w:pPr>
      <w:pStyle w:val="HeadMain"/>
      <w:spacing w:after="0"/>
      <w:jc w:val="right"/>
    </w:pPr>
    <w:bookmarkStart w:id="3" w:name="_Hlk176524051"/>
    <w:bookmarkStart w:id="4" w:name="_Hlk176524052"/>
    <w:bookmarkStart w:id="5" w:name="_Hlk176524410"/>
    <w:bookmarkStart w:id="6" w:name="_Hlk176524411"/>
    <w:r>
      <w:rPr>
        <w:rFonts w:hint="eastAsia"/>
        <w:i/>
      </w:rPr>
      <w:t>International Journal of Automotive Technology</w:t>
    </w:r>
    <w:r>
      <w:rPr>
        <w:rFonts w:hint="eastAsia"/>
      </w:rPr>
      <w:t>, Vol. ?, No. ?, pp. ?</w:t>
    </w:r>
    <w:r>
      <w:rPr>
        <w:rFonts w:hint="eastAsia"/>
      </w:rPr>
      <w:sym w:font="Symbol" w:char="F02D"/>
    </w:r>
    <w:r>
      <w:rPr>
        <w:rFonts w:hint="eastAsia"/>
      </w:rPr>
      <w:t xml:space="preserve">?(year)                     Copyright </w:t>
    </w:r>
    <w:bookmarkStart w:id="7" w:name="_Hlk176524084"/>
    <w:r>
      <w:rPr>
        <w:rFonts w:hint="eastAsia"/>
      </w:rPr>
      <w:sym w:font="Symbol" w:char="F0D3"/>
    </w:r>
    <w:r>
      <w:rPr>
        <w:rFonts w:hint="eastAsia"/>
      </w:rPr>
      <w:t xml:space="preserve"> 2000 KSAE</w:t>
    </w:r>
    <w:bookmarkEnd w:id="7"/>
  </w:p>
  <w:p w14:paraId="7FCCC6E8" w14:textId="1643D3B6" w:rsidR="00075D4C" w:rsidRDefault="00075D4C" w:rsidP="007803C7">
    <w:pPr>
      <w:pStyle w:val="HeadMain"/>
      <w:spacing w:after="0"/>
      <w:jc w:val="right"/>
    </w:pPr>
    <w:r>
      <w:rPr>
        <w:rFonts w:hint="eastAsia"/>
      </w:rPr>
      <w:t>Serial#Given by KSAE</w:t>
    </w:r>
    <w:bookmarkEnd w:id="3"/>
    <w:bookmarkEnd w:id="4"/>
    <w:bookmarkEnd w:id="5"/>
    <w:bookmarkEnd w:id="6"/>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884371977">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27887261">
    <w:abstractNumId w:val="4"/>
  </w:num>
  <w:num w:numId="3" w16cid:durableId="790393105">
    <w:abstractNumId w:val="3"/>
  </w:num>
  <w:num w:numId="4" w16cid:durableId="144048745">
    <w:abstractNumId w:val="2"/>
  </w:num>
  <w:num w:numId="5" w16cid:durableId="1576016316">
    <w:abstractNumId w:val="9"/>
  </w:num>
  <w:num w:numId="6" w16cid:durableId="47077790">
    <w:abstractNumId w:val="10"/>
  </w:num>
  <w:num w:numId="7" w16cid:durableId="1564674738">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6539914">
    <w:abstractNumId w:val="6"/>
  </w:num>
  <w:num w:numId="9" w16cid:durableId="1979724668">
    <w:abstractNumId w:val="8"/>
  </w:num>
  <w:num w:numId="10" w16cid:durableId="1338384084">
    <w:abstractNumId w:val="7"/>
  </w:num>
  <w:num w:numId="11" w16cid:durableId="1121152343">
    <w:abstractNumId w:val="11"/>
  </w:num>
  <w:num w:numId="12" w16cid:durableId="1010792960">
    <w:abstractNumId w:val="5"/>
  </w:num>
  <w:num w:numId="13" w16cid:durableId="5714316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02235"/>
    <w:rsid w:val="00010F8B"/>
    <w:rsid w:val="0002290E"/>
    <w:rsid w:val="00023827"/>
    <w:rsid w:val="0003251D"/>
    <w:rsid w:val="00037646"/>
    <w:rsid w:val="000452F3"/>
    <w:rsid w:val="00046768"/>
    <w:rsid w:val="00047E67"/>
    <w:rsid w:val="000516BB"/>
    <w:rsid w:val="0005259E"/>
    <w:rsid w:val="00056AF5"/>
    <w:rsid w:val="00057275"/>
    <w:rsid w:val="000605B3"/>
    <w:rsid w:val="0006404B"/>
    <w:rsid w:val="00064845"/>
    <w:rsid w:val="00067382"/>
    <w:rsid w:val="000713DB"/>
    <w:rsid w:val="00072F8B"/>
    <w:rsid w:val="000758A0"/>
    <w:rsid w:val="00075D4C"/>
    <w:rsid w:val="00077848"/>
    <w:rsid w:val="00084A87"/>
    <w:rsid w:val="000939C3"/>
    <w:rsid w:val="000940B2"/>
    <w:rsid w:val="00096990"/>
    <w:rsid w:val="00097877"/>
    <w:rsid w:val="000A3281"/>
    <w:rsid w:val="000B1578"/>
    <w:rsid w:val="000B212E"/>
    <w:rsid w:val="000B28D1"/>
    <w:rsid w:val="000B3905"/>
    <w:rsid w:val="000B4439"/>
    <w:rsid w:val="000B598C"/>
    <w:rsid w:val="000D1782"/>
    <w:rsid w:val="000D187F"/>
    <w:rsid w:val="000D2FDE"/>
    <w:rsid w:val="000E0767"/>
    <w:rsid w:val="000E4482"/>
    <w:rsid w:val="000F48AA"/>
    <w:rsid w:val="000F4C0F"/>
    <w:rsid w:val="000F4FF6"/>
    <w:rsid w:val="000F70BB"/>
    <w:rsid w:val="001051C4"/>
    <w:rsid w:val="00105988"/>
    <w:rsid w:val="0011042F"/>
    <w:rsid w:val="0012013A"/>
    <w:rsid w:val="00130A41"/>
    <w:rsid w:val="00132961"/>
    <w:rsid w:val="001348DE"/>
    <w:rsid w:val="001433BC"/>
    <w:rsid w:val="001438A9"/>
    <w:rsid w:val="001445F2"/>
    <w:rsid w:val="00146B2D"/>
    <w:rsid w:val="00150D70"/>
    <w:rsid w:val="00152E83"/>
    <w:rsid w:val="00154947"/>
    <w:rsid w:val="001566A2"/>
    <w:rsid w:val="00164DF8"/>
    <w:rsid w:val="00165000"/>
    <w:rsid w:val="0016672F"/>
    <w:rsid w:val="00166A6B"/>
    <w:rsid w:val="001700E2"/>
    <w:rsid w:val="00173192"/>
    <w:rsid w:val="0018337F"/>
    <w:rsid w:val="00187D26"/>
    <w:rsid w:val="001A089D"/>
    <w:rsid w:val="001A1029"/>
    <w:rsid w:val="001A1857"/>
    <w:rsid w:val="001A4CBC"/>
    <w:rsid w:val="001A681D"/>
    <w:rsid w:val="001B19C2"/>
    <w:rsid w:val="001B3195"/>
    <w:rsid w:val="001B36B8"/>
    <w:rsid w:val="001C076F"/>
    <w:rsid w:val="001C0785"/>
    <w:rsid w:val="001C0DD3"/>
    <w:rsid w:val="001C31BE"/>
    <w:rsid w:val="001D1A39"/>
    <w:rsid w:val="001D2EDB"/>
    <w:rsid w:val="001D43F9"/>
    <w:rsid w:val="001D5930"/>
    <w:rsid w:val="001D6979"/>
    <w:rsid w:val="001E7994"/>
    <w:rsid w:val="001F3F89"/>
    <w:rsid w:val="001F570A"/>
    <w:rsid w:val="001F580C"/>
    <w:rsid w:val="001F6C6B"/>
    <w:rsid w:val="0021373E"/>
    <w:rsid w:val="00214545"/>
    <w:rsid w:val="00217005"/>
    <w:rsid w:val="00221E8E"/>
    <w:rsid w:val="002303B8"/>
    <w:rsid w:val="00241439"/>
    <w:rsid w:val="00243141"/>
    <w:rsid w:val="00243AF9"/>
    <w:rsid w:val="00250FD0"/>
    <w:rsid w:val="002524E5"/>
    <w:rsid w:val="00252735"/>
    <w:rsid w:val="00254823"/>
    <w:rsid w:val="00256F96"/>
    <w:rsid w:val="0025713C"/>
    <w:rsid w:val="002607B6"/>
    <w:rsid w:val="0027161F"/>
    <w:rsid w:val="00272992"/>
    <w:rsid w:val="00273C7A"/>
    <w:rsid w:val="00273C86"/>
    <w:rsid w:val="00274CDC"/>
    <w:rsid w:val="00276060"/>
    <w:rsid w:val="00281944"/>
    <w:rsid w:val="002862E0"/>
    <w:rsid w:val="002866A1"/>
    <w:rsid w:val="00287AEB"/>
    <w:rsid w:val="00291E84"/>
    <w:rsid w:val="002922AA"/>
    <w:rsid w:val="002940D6"/>
    <w:rsid w:val="00295A3C"/>
    <w:rsid w:val="002A0DB2"/>
    <w:rsid w:val="002A21BF"/>
    <w:rsid w:val="002A262D"/>
    <w:rsid w:val="002B04DA"/>
    <w:rsid w:val="002B54F2"/>
    <w:rsid w:val="002C31D1"/>
    <w:rsid w:val="002D1854"/>
    <w:rsid w:val="002D5C9B"/>
    <w:rsid w:val="002E02DA"/>
    <w:rsid w:val="002E1C8F"/>
    <w:rsid w:val="002E20E1"/>
    <w:rsid w:val="002F2D2F"/>
    <w:rsid w:val="00305411"/>
    <w:rsid w:val="0030754C"/>
    <w:rsid w:val="00311A8C"/>
    <w:rsid w:val="00316BE7"/>
    <w:rsid w:val="0032574A"/>
    <w:rsid w:val="003373AA"/>
    <w:rsid w:val="0034539E"/>
    <w:rsid w:val="003465ED"/>
    <w:rsid w:val="00355781"/>
    <w:rsid w:val="00362AC5"/>
    <w:rsid w:val="00364D26"/>
    <w:rsid w:val="00365EEF"/>
    <w:rsid w:val="00366DDA"/>
    <w:rsid w:val="003716C0"/>
    <w:rsid w:val="003827B0"/>
    <w:rsid w:val="00385DB4"/>
    <w:rsid w:val="003A6B15"/>
    <w:rsid w:val="003B0009"/>
    <w:rsid w:val="003B391A"/>
    <w:rsid w:val="003B6F22"/>
    <w:rsid w:val="003C131C"/>
    <w:rsid w:val="003D58B8"/>
    <w:rsid w:val="003D5C0C"/>
    <w:rsid w:val="003E293E"/>
    <w:rsid w:val="003E3A53"/>
    <w:rsid w:val="003E4F4F"/>
    <w:rsid w:val="003E51F1"/>
    <w:rsid w:val="00404D1A"/>
    <w:rsid w:val="004051A5"/>
    <w:rsid w:val="00406E2F"/>
    <w:rsid w:val="00412774"/>
    <w:rsid w:val="0041405C"/>
    <w:rsid w:val="004143A1"/>
    <w:rsid w:val="00416938"/>
    <w:rsid w:val="004241B4"/>
    <w:rsid w:val="0042475E"/>
    <w:rsid w:val="004339E7"/>
    <w:rsid w:val="00434463"/>
    <w:rsid w:val="004376EE"/>
    <w:rsid w:val="004406E2"/>
    <w:rsid w:val="00442875"/>
    <w:rsid w:val="00451D17"/>
    <w:rsid w:val="00456C76"/>
    <w:rsid w:val="00460768"/>
    <w:rsid w:val="0047018C"/>
    <w:rsid w:val="0047064A"/>
    <w:rsid w:val="00480F69"/>
    <w:rsid w:val="00493B2B"/>
    <w:rsid w:val="004A09C3"/>
    <w:rsid w:val="004A53B4"/>
    <w:rsid w:val="004B721B"/>
    <w:rsid w:val="004C13E5"/>
    <w:rsid w:val="004C20CA"/>
    <w:rsid w:val="004C5092"/>
    <w:rsid w:val="004C60D4"/>
    <w:rsid w:val="004D0417"/>
    <w:rsid w:val="004D1556"/>
    <w:rsid w:val="004D1F42"/>
    <w:rsid w:val="004E658B"/>
    <w:rsid w:val="004F0B5E"/>
    <w:rsid w:val="004F3475"/>
    <w:rsid w:val="004F6148"/>
    <w:rsid w:val="00501C9B"/>
    <w:rsid w:val="005065A4"/>
    <w:rsid w:val="005069C6"/>
    <w:rsid w:val="00513702"/>
    <w:rsid w:val="0051443E"/>
    <w:rsid w:val="00517D59"/>
    <w:rsid w:val="005219F4"/>
    <w:rsid w:val="005233B7"/>
    <w:rsid w:val="00523C38"/>
    <w:rsid w:val="0052615B"/>
    <w:rsid w:val="00526568"/>
    <w:rsid w:val="005303B1"/>
    <w:rsid w:val="005361B8"/>
    <w:rsid w:val="00542E6A"/>
    <w:rsid w:val="00546635"/>
    <w:rsid w:val="00551B0D"/>
    <w:rsid w:val="00551D60"/>
    <w:rsid w:val="005544D1"/>
    <w:rsid w:val="00554EA6"/>
    <w:rsid w:val="00561316"/>
    <w:rsid w:val="0056263F"/>
    <w:rsid w:val="0056540C"/>
    <w:rsid w:val="00565799"/>
    <w:rsid w:val="00570DF0"/>
    <w:rsid w:val="005722B8"/>
    <w:rsid w:val="00572855"/>
    <w:rsid w:val="00573BC5"/>
    <w:rsid w:val="00576024"/>
    <w:rsid w:val="0059132B"/>
    <w:rsid w:val="00591C37"/>
    <w:rsid w:val="0059536F"/>
    <w:rsid w:val="00595DEC"/>
    <w:rsid w:val="005B44E7"/>
    <w:rsid w:val="005B4E8A"/>
    <w:rsid w:val="005C1705"/>
    <w:rsid w:val="005C4553"/>
    <w:rsid w:val="005C4933"/>
    <w:rsid w:val="005C4BD2"/>
    <w:rsid w:val="005C71FF"/>
    <w:rsid w:val="005C78DC"/>
    <w:rsid w:val="005D5A51"/>
    <w:rsid w:val="005E1751"/>
    <w:rsid w:val="005E5B9C"/>
    <w:rsid w:val="005F216B"/>
    <w:rsid w:val="005F316B"/>
    <w:rsid w:val="005F3B46"/>
    <w:rsid w:val="005F4333"/>
    <w:rsid w:val="005F49A3"/>
    <w:rsid w:val="005F7970"/>
    <w:rsid w:val="0060019E"/>
    <w:rsid w:val="00602308"/>
    <w:rsid w:val="0060247C"/>
    <w:rsid w:val="00603718"/>
    <w:rsid w:val="006108AB"/>
    <w:rsid w:val="00617149"/>
    <w:rsid w:val="0062359F"/>
    <w:rsid w:val="0062435A"/>
    <w:rsid w:val="00630B60"/>
    <w:rsid w:val="006425A8"/>
    <w:rsid w:val="00642AE0"/>
    <w:rsid w:val="00652327"/>
    <w:rsid w:val="006532FD"/>
    <w:rsid w:val="00660CE2"/>
    <w:rsid w:val="00661F02"/>
    <w:rsid w:val="00665BF9"/>
    <w:rsid w:val="00666F67"/>
    <w:rsid w:val="00676469"/>
    <w:rsid w:val="00682627"/>
    <w:rsid w:val="00682E93"/>
    <w:rsid w:val="006872DF"/>
    <w:rsid w:val="00696689"/>
    <w:rsid w:val="00697358"/>
    <w:rsid w:val="006978DD"/>
    <w:rsid w:val="006B10FA"/>
    <w:rsid w:val="006B2F57"/>
    <w:rsid w:val="006B3231"/>
    <w:rsid w:val="006B7433"/>
    <w:rsid w:val="006C3A53"/>
    <w:rsid w:val="006D0CE1"/>
    <w:rsid w:val="006D0F0C"/>
    <w:rsid w:val="006D27CB"/>
    <w:rsid w:val="006D2E3B"/>
    <w:rsid w:val="006D62D2"/>
    <w:rsid w:val="006D6F8C"/>
    <w:rsid w:val="006E28E4"/>
    <w:rsid w:val="006E2E5F"/>
    <w:rsid w:val="006E5D15"/>
    <w:rsid w:val="006E7558"/>
    <w:rsid w:val="006E7E0C"/>
    <w:rsid w:val="006F0214"/>
    <w:rsid w:val="006F2604"/>
    <w:rsid w:val="006F5412"/>
    <w:rsid w:val="006F5644"/>
    <w:rsid w:val="006F6CD3"/>
    <w:rsid w:val="006F6F5E"/>
    <w:rsid w:val="006F77A8"/>
    <w:rsid w:val="0070054E"/>
    <w:rsid w:val="00702D9E"/>
    <w:rsid w:val="00705F42"/>
    <w:rsid w:val="00707702"/>
    <w:rsid w:val="00717335"/>
    <w:rsid w:val="007225A6"/>
    <w:rsid w:val="00724B95"/>
    <w:rsid w:val="00726C92"/>
    <w:rsid w:val="00731F10"/>
    <w:rsid w:val="00733667"/>
    <w:rsid w:val="00741089"/>
    <w:rsid w:val="00743CDF"/>
    <w:rsid w:val="0074679A"/>
    <w:rsid w:val="0075204D"/>
    <w:rsid w:val="0076403C"/>
    <w:rsid w:val="0077071A"/>
    <w:rsid w:val="0077488E"/>
    <w:rsid w:val="00774E87"/>
    <w:rsid w:val="00775F1F"/>
    <w:rsid w:val="00777D10"/>
    <w:rsid w:val="007803C7"/>
    <w:rsid w:val="007808D8"/>
    <w:rsid w:val="00783DB9"/>
    <w:rsid w:val="0078533C"/>
    <w:rsid w:val="007926A0"/>
    <w:rsid w:val="007940D6"/>
    <w:rsid w:val="007A05CE"/>
    <w:rsid w:val="007A3EAA"/>
    <w:rsid w:val="007A55D5"/>
    <w:rsid w:val="007A5975"/>
    <w:rsid w:val="007B15C4"/>
    <w:rsid w:val="007B59AE"/>
    <w:rsid w:val="007B5DE3"/>
    <w:rsid w:val="007B6286"/>
    <w:rsid w:val="007B62A3"/>
    <w:rsid w:val="007B680A"/>
    <w:rsid w:val="007C0AEF"/>
    <w:rsid w:val="007C2178"/>
    <w:rsid w:val="007C645C"/>
    <w:rsid w:val="007C72C7"/>
    <w:rsid w:val="007C769C"/>
    <w:rsid w:val="007D3725"/>
    <w:rsid w:val="007D3E7C"/>
    <w:rsid w:val="007E4CB8"/>
    <w:rsid w:val="007E7229"/>
    <w:rsid w:val="007E731A"/>
    <w:rsid w:val="007E76B3"/>
    <w:rsid w:val="007F1320"/>
    <w:rsid w:val="007F332E"/>
    <w:rsid w:val="00800C99"/>
    <w:rsid w:val="00803F7A"/>
    <w:rsid w:val="008059A0"/>
    <w:rsid w:val="00805EEF"/>
    <w:rsid w:val="00813DC3"/>
    <w:rsid w:val="0081610E"/>
    <w:rsid w:val="00817B9F"/>
    <w:rsid w:val="008273F0"/>
    <w:rsid w:val="00827C23"/>
    <w:rsid w:val="0083095D"/>
    <w:rsid w:val="008317FE"/>
    <w:rsid w:val="008319D1"/>
    <w:rsid w:val="00832BB7"/>
    <w:rsid w:val="00833475"/>
    <w:rsid w:val="00834B84"/>
    <w:rsid w:val="00834EFC"/>
    <w:rsid w:val="008357AA"/>
    <w:rsid w:val="00836B6F"/>
    <w:rsid w:val="008375E6"/>
    <w:rsid w:val="008441D5"/>
    <w:rsid w:val="00851CD3"/>
    <w:rsid w:val="008521E3"/>
    <w:rsid w:val="00852468"/>
    <w:rsid w:val="008529AF"/>
    <w:rsid w:val="00857A36"/>
    <w:rsid w:val="008600AF"/>
    <w:rsid w:val="00866866"/>
    <w:rsid w:val="00872583"/>
    <w:rsid w:val="008837BF"/>
    <w:rsid w:val="00886A8B"/>
    <w:rsid w:val="00886CD3"/>
    <w:rsid w:val="008A012C"/>
    <w:rsid w:val="008A1D8B"/>
    <w:rsid w:val="008A62C9"/>
    <w:rsid w:val="008B3DD7"/>
    <w:rsid w:val="008B6063"/>
    <w:rsid w:val="008B68E9"/>
    <w:rsid w:val="008B6CB4"/>
    <w:rsid w:val="008C0CE2"/>
    <w:rsid w:val="008C1D56"/>
    <w:rsid w:val="008C2913"/>
    <w:rsid w:val="008D03B1"/>
    <w:rsid w:val="008D104A"/>
    <w:rsid w:val="008E0481"/>
    <w:rsid w:val="008E58FE"/>
    <w:rsid w:val="008E76E7"/>
    <w:rsid w:val="008F361C"/>
    <w:rsid w:val="008F6E95"/>
    <w:rsid w:val="008F7F90"/>
    <w:rsid w:val="0090144B"/>
    <w:rsid w:val="00904681"/>
    <w:rsid w:val="00905C1B"/>
    <w:rsid w:val="00907EBD"/>
    <w:rsid w:val="00912203"/>
    <w:rsid w:val="0091371D"/>
    <w:rsid w:val="009206A3"/>
    <w:rsid w:val="00921334"/>
    <w:rsid w:val="00924473"/>
    <w:rsid w:val="009344AF"/>
    <w:rsid w:val="00937444"/>
    <w:rsid w:val="00937815"/>
    <w:rsid w:val="00940BF1"/>
    <w:rsid w:val="009425B9"/>
    <w:rsid w:val="00942A1F"/>
    <w:rsid w:val="00945E1F"/>
    <w:rsid w:val="00950931"/>
    <w:rsid w:val="009605AB"/>
    <w:rsid w:val="009647C6"/>
    <w:rsid w:val="00965A8F"/>
    <w:rsid w:val="00965D14"/>
    <w:rsid w:val="00966432"/>
    <w:rsid w:val="00972827"/>
    <w:rsid w:val="0097303A"/>
    <w:rsid w:val="00973A2E"/>
    <w:rsid w:val="0097435D"/>
    <w:rsid w:val="00977A16"/>
    <w:rsid w:val="00977E1C"/>
    <w:rsid w:val="009808C6"/>
    <w:rsid w:val="0098702B"/>
    <w:rsid w:val="00987C68"/>
    <w:rsid w:val="00987CFC"/>
    <w:rsid w:val="00993FCE"/>
    <w:rsid w:val="0099470A"/>
    <w:rsid w:val="009A4277"/>
    <w:rsid w:val="009A79E4"/>
    <w:rsid w:val="009A7F51"/>
    <w:rsid w:val="009B5EF0"/>
    <w:rsid w:val="009B6E79"/>
    <w:rsid w:val="009C0317"/>
    <w:rsid w:val="009D02F3"/>
    <w:rsid w:val="009D0BBB"/>
    <w:rsid w:val="009D207F"/>
    <w:rsid w:val="009E0A86"/>
    <w:rsid w:val="009E510E"/>
    <w:rsid w:val="009F075E"/>
    <w:rsid w:val="009F12EB"/>
    <w:rsid w:val="009F75F6"/>
    <w:rsid w:val="00A0009D"/>
    <w:rsid w:val="00A00E76"/>
    <w:rsid w:val="00A01630"/>
    <w:rsid w:val="00A030B3"/>
    <w:rsid w:val="00A06E3D"/>
    <w:rsid w:val="00A142E1"/>
    <w:rsid w:val="00A27247"/>
    <w:rsid w:val="00A31F97"/>
    <w:rsid w:val="00A32211"/>
    <w:rsid w:val="00A32773"/>
    <w:rsid w:val="00A33008"/>
    <w:rsid w:val="00A356C6"/>
    <w:rsid w:val="00A36897"/>
    <w:rsid w:val="00A40C89"/>
    <w:rsid w:val="00A41441"/>
    <w:rsid w:val="00A43F3B"/>
    <w:rsid w:val="00A4482F"/>
    <w:rsid w:val="00A640A8"/>
    <w:rsid w:val="00A7001F"/>
    <w:rsid w:val="00A74F0F"/>
    <w:rsid w:val="00A8067E"/>
    <w:rsid w:val="00A81657"/>
    <w:rsid w:val="00A844AA"/>
    <w:rsid w:val="00A85D44"/>
    <w:rsid w:val="00A9295F"/>
    <w:rsid w:val="00A9500F"/>
    <w:rsid w:val="00AA48A2"/>
    <w:rsid w:val="00AA690F"/>
    <w:rsid w:val="00AA7832"/>
    <w:rsid w:val="00AB3E42"/>
    <w:rsid w:val="00AB759B"/>
    <w:rsid w:val="00AB793D"/>
    <w:rsid w:val="00AB7C29"/>
    <w:rsid w:val="00AC46AE"/>
    <w:rsid w:val="00AC618D"/>
    <w:rsid w:val="00AC7474"/>
    <w:rsid w:val="00AD049A"/>
    <w:rsid w:val="00AE445D"/>
    <w:rsid w:val="00AF63DE"/>
    <w:rsid w:val="00AF6F25"/>
    <w:rsid w:val="00B008BB"/>
    <w:rsid w:val="00B019D5"/>
    <w:rsid w:val="00B03D86"/>
    <w:rsid w:val="00B03F80"/>
    <w:rsid w:val="00B07499"/>
    <w:rsid w:val="00B11379"/>
    <w:rsid w:val="00B122EA"/>
    <w:rsid w:val="00B12896"/>
    <w:rsid w:val="00B20253"/>
    <w:rsid w:val="00B203B6"/>
    <w:rsid w:val="00B20D41"/>
    <w:rsid w:val="00B240F9"/>
    <w:rsid w:val="00B25C24"/>
    <w:rsid w:val="00B26CD4"/>
    <w:rsid w:val="00B34564"/>
    <w:rsid w:val="00B40F4A"/>
    <w:rsid w:val="00B4304D"/>
    <w:rsid w:val="00B446FC"/>
    <w:rsid w:val="00B52958"/>
    <w:rsid w:val="00B55C6B"/>
    <w:rsid w:val="00B63C22"/>
    <w:rsid w:val="00B64E52"/>
    <w:rsid w:val="00B6676C"/>
    <w:rsid w:val="00B727CC"/>
    <w:rsid w:val="00B7496A"/>
    <w:rsid w:val="00B767C5"/>
    <w:rsid w:val="00B7788E"/>
    <w:rsid w:val="00B83F5C"/>
    <w:rsid w:val="00B84751"/>
    <w:rsid w:val="00B8606A"/>
    <w:rsid w:val="00B90E7C"/>
    <w:rsid w:val="00B934EF"/>
    <w:rsid w:val="00B93832"/>
    <w:rsid w:val="00B95BAF"/>
    <w:rsid w:val="00B97C2E"/>
    <w:rsid w:val="00BA19F9"/>
    <w:rsid w:val="00BA26CB"/>
    <w:rsid w:val="00BA41F7"/>
    <w:rsid w:val="00BA48A0"/>
    <w:rsid w:val="00BB0AF6"/>
    <w:rsid w:val="00BB3A45"/>
    <w:rsid w:val="00BB6ABF"/>
    <w:rsid w:val="00BC13E4"/>
    <w:rsid w:val="00BC1BDF"/>
    <w:rsid w:val="00BC1D6F"/>
    <w:rsid w:val="00BC562F"/>
    <w:rsid w:val="00BD1712"/>
    <w:rsid w:val="00BD4E07"/>
    <w:rsid w:val="00BD5A75"/>
    <w:rsid w:val="00BD6229"/>
    <w:rsid w:val="00BD720D"/>
    <w:rsid w:val="00BE2CA4"/>
    <w:rsid w:val="00BE5B38"/>
    <w:rsid w:val="00BF194A"/>
    <w:rsid w:val="00BF1D21"/>
    <w:rsid w:val="00BF3DBA"/>
    <w:rsid w:val="00C02784"/>
    <w:rsid w:val="00C04E53"/>
    <w:rsid w:val="00C12C9D"/>
    <w:rsid w:val="00C14726"/>
    <w:rsid w:val="00C201A5"/>
    <w:rsid w:val="00C2209E"/>
    <w:rsid w:val="00C24877"/>
    <w:rsid w:val="00C31BB2"/>
    <w:rsid w:val="00C33C34"/>
    <w:rsid w:val="00C4021E"/>
    <w:rsid w:val="00C40B0A"/>
    <w:rsid w:val="00C40CB3"/>
    <w:rsid w:val="00C52BB4"/>
    <w:rsid w:val="00C55B90"/>
    <w:rsid w:val="00C57169"/>
    <w:rsid w:val="00C576DB"/>
    <w:rsid w:val="00C60036"/>
    <w:rsid w:val="00C63C8F"/>
    <w:rsid w:val="00C77436"/>
    <w:rsid w:val="00C777A8"/>
    <w:rsid w:val="00C817C8"/>
    <w:rsid w:val="00C87223"/>
    <w:rsid w:val="00C91501"/>
    <w:rsid w:val="00CA085D"/>
    <w:rsid w:val="00CA0BA8"/>
    <w:rsid w:val="00CA4968"/>
    <w:rsid w:val="00CA7EC4"/>
    <w:rsid w:val="00CB20AE"/>
    <w:rsid w:val="00CB5271"/>
    <w:rsid w:val="00CB72D9"/>
    <w:rsid w:val="00CB76D2"/>
    <w:rsid w:val="00CC2847"/>
    <w:rsid w:val="00CC51BD"/>
    <w:rsid w:val="00CE12BE"/>
    <w:rsid w:val="00CE36FE"/>
    <w:rsid w:val="00CE3708"/>
    <w:rsid w:val="00CE45D3"/>
    <w:rsid w:val="00CF24D5"/>
    <w:rsid w:val="00CF2D36"/>
    <w:rsid w:val="00CF6352"/>
    <w:rsid w:val="00D0068E"/>
    <w:rsid w:val="00D007D8"/>
    <w:rsid w:val="00D0164B"/>
    <w:rsid w:val="00D02054"/>
    <w:rsid w:val="00D041D1"/>
    <w:rsid w:val="00D12059"/>
    <w:rsid w:val="00D12D65"/>
    <w:rsid w:val="00D14BCE"/>
    <w:rsid w:val="00D15792"/>
    <w:rsid w:val="00D1679C"/>
    <w:rsid w:val="00D16C16"/>
    <w:rsid w:val="00D221E6"/>
    <w:rsid w:val="00D23F18"/>
    <w:rsid w:val="00D24559"/>
    <w:rsid w:val="00D25DD9"/>
    <w:rsid w:val="00D26998"/>
    <w:rsid w:val="00D308DD"/>
    <w:rsid w:val="00D31C95"/>
    <w:rsid w:val="00D359A9"/>
    <w:rsid w:val="00D360A5"/>
    <w:rsid w:val="00D370F9"/>
    <w:rsid w:val="00D3794B"/>
    <w:rsid w:val="00D4390B"/>
    <w:rsid w:val="00D45470"/>
    <w:rsid w:val="00D460C1"/>
    <w:rsid w:val="00D64AA9"/>
    <w:rsid w:val="00D73E9C"/>
    <w:rsid w:val="00D77E81"/>
    <w:rsid w:val="00D86481"/>
    <w:rsid w:val="00D9071C"/>
    <w:rsid w:val="00D92898"/>
    <w:rsid w:val="00D96BEA"/>
    <w:rsid w:val="00D97186"/>
    <w:rsid w:val="00DA155A"/>
    <w:rsid w:val="00DA4891"/>
    <w:rsid w:val="00DA5D5B"/>
    <w:rsid w:val="00DB2411"/>
    <w:rsid w:val="00DB2872"/>
    <w:rsid w:val="00DB2943"/>
    <w:rsid w:val="00DB2C01"/>
    <w:rsid w:val="00DB7A43"/>
    <w:rsid w:val="00DC01FD"/>
    <w:rsid w:val="00DC4FC9"/>
    <w:rsid w:val="00DC57F3"/>
    <w:rsid w:val="00DE2C00"/>
    <w:rsid w:val="00DE3388"/>
    <w:rsid w:val="00DE3F70"/>
    <w:rsid w:val="00DE4F5E"/>
    <w:rsid w:val="00DF1582"/>
    <w:rsid w:val="00DF452C"/>
    <w:rsid w:val="00DF4ED8"/>
    <w:rsid w:val="00DF6024"/>
    <w:rsid w:val="00DF7EF8"/>
    <w:rsid w:val="00E04204"/>
    <w:rsid w:val="00E04EA4"/>
    <w:rsid w:val="00E06243"/>
    <w:rsid w:val="00E106A6"/>
    <w:rsid w:val="00E11B42"/>
    <w:rsid w:val="00E14723"/>
    <w:rsid w:val="00E14AC8"/>
    <w:rsid w:val="00E15559"/>
    <w:rsid w:val="00E173CB"/>
    <w:rsid w:val="00E20140"/>
    <w:rsid w:val="00E20436"/>
    <w:rsid w:val="00E204D1"/>
    <w:rsid w:val="00E22107"/>
    <w:rsid w:val="00E268DD"/>
    <w:rsid w:val="00E27385"/>
    <w:rsid w:val="00E27B77"/>
    <w:rsid w:val="00E317E8"/>
    <w:rsid w:val="00E321D2"/>
    <w:rsid w:val="00E33AC3"/>
    <w:rsid w:val="00E33FD0"/>
    <w:rsid w:val="00E34BC6"/>
    <w:rsid w:val="00E41193"/>
    <w:rsid w:val="00E413A1"/>
    <w:rsid w:val="00E42928"/>
    <w:rsid w:val="00E45F0C"/>
    <w:rsid w:val="00E4768A"/>
    <w:rsid w:val="00E534D8"/>
    <w:rsid w:val="00E57498"/>
    <w:rsid w:val="00E62D38"/>
    <w:rsid w:val="00E63264"/>
    <w:rsid w:val="00E72826"/>
    <w:rsid w:val="00E73855"/>
    <w:rsid w:val="00E759B2"/>
    <w:rsid w:val="00E80395"/>
    <w:rsid w:val="00E850BA"/>
    <w:rsid w:val="00E8767F"/>
    <w:rsid w:val="00E87781"/>
    <w:rsid w:val="00E924F9"/>
    <w:rsid w:val="00E9783E"/>
    <w:rsid w:val="00EA335D"/>
    <w:rsid w:val="00EB36DD"/>
    <w:rsid w:val="00EB583A"/>
    <w:rsid w:val="00EC3727"/>
    <w:rsid w:val="00EC662E"/>
    <w:rsid w:val="00ED0BEF"/>
    <w:rsid w:val="00ED0EC0"/>
    <w:rsid w:val="00ED2718"/>
    <w:rsid w:val="00ED31E5"/>
    <w:rsid w:val="00ED4FD2"/>
    <w:rsid w:val="00EE1AE8"/>
    <w:rsid w:val="00EE22E6"/>
    <w:rsid w:val="00EE25B1"/>
    <w:rsid w:val="00EE4675"/>
    <w:rsid w:val="00EE4924"/>
    <w:rsid w:val="00EE792E"/>
    <w:rsid w:val="00EF0992"/>
    <w:rsid w:val="00EF46CF"/>
    <w:rsid w:val="00EF7470"/>
    <w:rsid w:val="00EF74AD"/>
    <w:rsid w:val="00F0040F"/>
    <w:rsid w:val="00F0099C"/>
    <w:rsid w:val="00F00E89"/>
    <w:rsid w:val="00F021A3"/>
    <w:rsid w:val="00F03E75"/>
    <w:rsid w:val="00F04EF2"/>
    <w:rsid w:val="00F06854"/>
    <w:rsid w:val="00F103A4"/>
    <w:rsid w:val="00F129A5"/>
    <w:rsid w:val="00F15079"/>
    <w:rsid w:val="00F214B7"/>
    <w:rsid w:val="00F21A82"/>
    <w:rsid w:val="00F25DDF"/>
    <w:rsid w:val="00F31CF2"/>
    <w:rsid w:val="00F35CEC"/>
    <w:rsid w:val="00F3624B"/>
    <w:rsid w:val="00F3705C"/>
    <w:rsid w:val="00F41E84"/>
    <w:rsid w:val="00F43309"/>
    <w:rsid w:val="00F533A3"/>
    <w:rsid w:val="00F546B2"/>
    <w:rsid w:val="00F55AD6"/>
    <w:rsid w:val="00F61A8B"/>
    <w:rsid w:val="00F63850"/>
    <w:rsid w:val="00F71AB3"/>
    <w:rsid w:val="00F72CC3"/>
    <w:rsid w:val="00F747A3"/>
    <w:rsid w:val="00F80B11"/>
    <w:rsid w:val="00F86801"/>
    <w:rsid w:val="00F87494"/>
    <w:rsid w:val="00F8755B"/>
    <w:rsid w:val="00FA1919"/>
    <w:rsid w:val="00FA6ABF"/>
    <w:rsid w:val="00FB21D0"/>
    <w:rsid w:val="00FB307B"/>
    <w:rsid w:val="00FB36B6"/>
    <w:rsid w:val="00FB60F8"/>
    <w:rsid w:val="00FB6F21"/>
    <w:rsid w:val="00FB7F7B"/>
    <w:rsid w:val="00FC0086"/>
    <w:rsid w:val="00FC2734"/>
    <w:rsid w:val="00FC3A75"/>
    <w:rsid w:val="00FD496F"/>
    <w:rsid w:val="00FD7BEE"/>
    <w:rsid w:val="00FE04B8"/>
    <w:rsid w:val="00FE1B89"/>
    <w:rsid w:val="00FE43D8"/>
    <w:rsid w:val="00FE4DF4"/>
    <w:rsid w:val="00FE586E"/>
    <w:rsid w:val="00FE618B"/>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fontTable" Target="fontTable.xml"/><Relationship Id="rId16" Type="http://schemas.openxmlformats.org/officeDocument/2006/relationships/image" Target="media/image2.wmf"/><Relationship Id="rId107" Type="http://schemas.openxmlformats.org/officeDocument/2006/relationships/image" Target="media/image54.png"/><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image" Target="media/image49.ti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4.png"/><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theme" Target="theme/theme1.xml"/><Relationship Id="rId80" Type="http://schemas.openxmlformats.org/officeDocument/2006/relationships/oleObject" Target="embeddings/oleObject33.bin"/><Relationship Id="rId85" Type="http://schemas.openxmlformats.org/officeDocument/2006/relationships/image" Target="media/image37.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50.png"/><Relationship Id="rId108" Type="http://schemas.openxmlformats.org/officeDocument/2006/relationships/image" Target="media/image55.ti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png"/><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53.png"/><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image" Target="media/image43.png"/><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4.wmf"/><Relationship Id="rId109" Type="http://schemas.openxmlformats.org/officeDocument/2006/relationships/image" Target="media/image56.ti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6.png"/><Relationship Id="rId104" Type="http://schemas.openxmlformats.org/officeDocument/2006/relationships/image" Target="media/image51.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1.pn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57.png"/><Relationship Id="rId61" Type="http://schemas.openxmlformats.org/officeDocument/2006/relationships/image" Target="media/image25.wmf"/><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image" Target="media/image48.wmf"/><Relationship Id="rId105" Type="http://schemas.openxmlformats.org/officeDocument/2006/relationships/image" Target="media/image52.png"/><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2.png"/><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20" Type="http://schemas.openxmlformats.org/officeDocument/2006/relationships/image" Target="media/image4.png"/><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8.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22E4CB-B7D3-473B-8282-D50C54243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10</Pages>
  <Words>4409</Words>
  <Characters>25134</Characters>
  <Application>Microsoft Office Word</Application>
  <DocSecurity>0</DocSecurity>
  <Lines>209</Lines>
  <Paragraphs>58</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9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Hyun Seup Jo</cp:lastModifiedBy>
  <cp:revision>140</cp:revision>
  <cp:lastPrinted>2024-09-12T04:17:00Z</cp:lastPrinted>
  <dcterms:created xsi:type="dcterms:W3CDTF">2024-09-23T05:16:00Z</dcterms:created>
  <dcterms:modified xsi:type="dcterms:W3CDTF">2024-09-23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